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8480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0048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38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38" DrawAspect="Content" ObjectID="_1587902679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8527A0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8527A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.......................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53590D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مشرف التربوي : رائد</w:t>
            </w:r>
            <w:r w:rsidR="00B242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فؤاد</w:t>
            </w: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عبد العال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A126C7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9024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1072" arcsize=".5" filled="f" stroked="f" strokecolor="blue">
                  <v:textbox style="mso-next-textbox:#_x0000_s20651">
                    <w:txbxContent>
                      <w:p w:rsidR="00507F7C" w:rsidRPr="003A5DCD" w:rsidRDefault="00507F7C" w:rsidP="00882C8E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9370F1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</w:t>
                        </w:r>
                        <w:r w:rsidR="00882C8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خامس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4923D4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4923D4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6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D43D65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D43D65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هاية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الفصل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53590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3590D" w:rsidP="0053590D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معلم : سائد زياد الحلاق</w:t>
            </w:r>
            <w:r w:rsidR="004923D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3A116D" w:rsidRPr="002C7E30" w:rsidRDefault="003A116D" w:rsidP="00C32CF5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90F68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C32CF5">
        <w:rPr>
          <w:rFonts w:hint="cs"/>
          <w:b/>
          <w:bCs/>
          <w:color w:val="000000"/>
          <w:sz w:val="32"/>
          <w:szCs w:val="32"/>
          <w:rtl/>
        </w:rPr>
        <w:t>7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="00A90F68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5A53A9" w:rsidRPr="005A53A9" w:rsidRDefault="005A53A9" w:rsidP="005A53A9">
      <w:pPr>
        <w:spacing w:line="168" w:lineRule="auto"/>
        <w:rPr>
          <w:rFonts w:cs="Simplified Arabic"/>
          <w:b/>
          <w:bCs/>
          <w:sz w:val="18"/>
          <w:szCs w:val="18"/>
          <w:rtl/>
        </w:rPr>
      </w:pPr>
    </w:p>
    <w:p w:rsidR="004923D4" w:rsidRPr="006F5878" w:rsidRDefault="005A53A9" w:rsidP="002745E3">
      <w:pPr>
        <w:numPr>
          <w:ilvl w:val="0"/>
          <w:numId w:val="3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ما أفضل تقدير لناتج العملية الحسابية :</w:t>
      </w:r>
      <w:r w:rsidRPr="005A53A9">
        <w:rPr>
          <w:rFonts w:cs="Simplified Arabic"/>
          <w:b/>
          <w:bCs/>
          <w:sz w:val="28"/>
          <w:szCs w:val="28"/>
          <w:rtl/>
        </w:rPr>
        <w:t xml:space="preserve"> </w:t>
      </w:r>
      <w:r w:rsidR="004923D4" w:rsidRPr="006F587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2F71EF" w:rsidRPr="005A53A9">
        <w:rPr>
          <w:rFonts w:cs="Simplified Arabic"/>
          <w:b/>
          <w:bCs/>
          <w:position w:val="-22"/>
          <w:sz w:val="28"/>
          <w:szCs w:val="28"/>
        </w:rPr>
        <w:object w:dxaOrig="380" w:dyaOrig="560">
          <v:shape id="_x0000_i1025" type="#_x0000_t75" style="width:18.75pt;height:27.75pt" o:ole="">
            <v:imagedata r:id="rId11" o:title=""/>
          </v:shape>
          <o:OLEObject Type="Embed" ProgID="Equation.DSMT4" ShapeID="_x0000_i1025" DrawAspect="Content" ObjectID="_1587902666" r:id="rId1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2F71EF">
        <w:rPr>
          <w:rFonts w:ascii="ZA-SYMBOLS" w:hAnsi="ZA-SYMBOLS" w:cs="ZA-SYMBOLS" w:hint="cs"/>
          <w:b/>
          <w:bCs/>
          <w:sz w:val="28"/>
          <w:szCs w:val="28"/>
          <w:rtl/>
        </w:rPr>
        <w:t>÷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 w:rsidRPr="005A53A9">
        <w:rPr>
          <w:rFonts w:cs="Simplified Arabic"/>
          <w:b/>
          <w:bCs/>
          <w:position w:val="-22"/>
          <w:sz w:val="28"/>
          <w:szCs w:val="28"/>
        </w:rPr>
        <w:object w:dxaOrig="260" w:dyaOrig="560">
          <v:shape id="_x0000_i1026" type="#_x0000_t75" style="width:12.75pt;height:27.75pt" o:ole="">
            <v:imagedata r:id="rId13" o:title=""/>
          </v:shape>
          <o:OLEObject Type="Embed" ProgID="Equation.DSMT4" ShapeID="_x0000_i1026" DrawAspect="Content" ObjectID="_1587902667" r:id="rId14"/>
        </w:object>
      </w:r>
      <w:r w:rsidR="002F71EF">
        <w:rPr>
          <w:rFonts w:cs="Simplified Arabic" w:hint="cs"/>
          <w:b/>
          <w:bCs/>
          <w:sz w:val="28"/>
          <w:szCs w:val="28"/>
          <w:rtl/>
        </w:rPr>
        <w:t>3</w:t>
      </w:r>
      <w:r>
        <w:rPr>
          <w:rFonts w:cs="Simplified Arabic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4923D4" w:rsidRPr="006F5878" w:rsidTr="0027561F">
        <w:tc>
          <w:tcPr>
            <w:tcW w:w="366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4923D4" w:rsidRPr="006F5878" w:rsidRDefault="002F71EF" w:rsidP="0053590D">
            <w:pPr>
              <w:spacing w:line="312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88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4923D4" w:rsidRPr="006F5878" w:rsidRDefault="002F71EF" w:rsidP="0053590D">
            <w:pPr>
              <w:spacing w:line="312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67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4923D4" w:rsidRPr="006F5878" w:rsidRDefault="002F71EF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414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4923D4" w:rsidRPr="006F5878" w:rsidRDefault="002F71EF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</w:tr>
    </w:tbl>
    <w:p w:rsidR="002F71EF" w:rsidRDefault="00A90F68" w:rsidP="002745E3">
      <w:pPr>
        <w:numPr>
          <w:ilvl w:val="0"/>
          <w:numId w:val="3"/>
        </w:numPr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8C6C29">
        <w:rPr>
          <w:rFonts w:cs="Simplified Arabic" w:hint="cs"/>
          <w:b/>
          <w:bCs/>
          <w:sz w:val="28"/>
          <w:szCs w:val="28"/>
          <w:rtl/>
        </w:rPr>
        <w:t>نافذة مربعة الشكل طول</w:t>
      </w:r>
      <w:r w:rsidR="008C6C29">
        <w:rPr>
          <w:rFonts w:cs="Simplified Arabic"/>
          <w:b/>
          <w:bCs/>
          <w:sz w:val="28"/>
          <w:szCs w:val="28"/>
          <w:rtl/>
        </w:rPr>
        <w:t xml:space="preserve"> ضلعه</w:t>
      </w:r>
      <w:r w:rsidR="008C6C29">
        <w:rPr>
          <w:rFonts w:cs="Simplified Arabic" w:hint="cs"/>
          <w:b/>
          <w:bCs/>
          <w:sz w:val="28"/>
          <w:szCs w:val="28"/>
          <w:rtl/>
        </w:rPr>
        <w:t>ا</w:t>
      </w:r>
      <w:r w:rsidR="002F71EF">
        <w:rPr>
          <w:rFonts w:cs="Simplified Arabic"/>
          <w:b/>
          <w:bCs/>
          <w:sz w:val="28"/>
          <w:szCs w:val="28"/>
          <w:rtl/>
        </w:rPr>
        <w:t xml:space="preserve"> </w:t>
      </w:r>
      <w:r w:rsidR="002F71EF">
        <w:rPr>
          <w:rFonts w:cs="Simplified Arabic"/>
          <w:b/>
          <w:bCs/>
          <w:position w:val="-22"/>
          <w:sz w:val="28"/>
          <w:szCs w:val="28"/>
        </w:rPr>
        <w:object w:dxaOrig="340" w:dyaOrig="580">
          <v:shape id="_x0000_i1027" type="#_x0000_t75" style="width:17.25pt;height:29.25pt" o:ole="">
            <v:imagedata r:id="rId15" o:title=""/>
          </v:shape>
          <o:OLEObject Type="Embed" ProgID="Equation.DSMT4" ShapeID="_x0000_i1027" DrawAspect="Content" ObjectID="_1587902668" r:id="rId16"/>
        </w:object>
      </w:r>
      <w:r w:rsidR="002F71EF">
        <w:rPr>
          <w:rFonts w:cs="Simplified Arabic"/>
          <w:b/>
          <w:bCs/>
          <w:sz w:val="28"/>
          <w:szCs w:val="28"/>
          <w:rtl/>
        </w:rPr>
        <w:t xml:space="preserve"> </w:t>
      </w:r>
      <w:r w:rsidR="002F71EF">
        <w:rPr>
          <w:rFonts w:cs="Simplified Arabic" w:hint="cs"/>
          <w:b/>
          <w:bCs/>
          <w:sz w:val="28"/>
          <w:szCs w:val="28"/>
          <w:rtl/>
        </w:rPr>
        <w:t xml:space="preserve">م </w:t>
      </w:r>
      <w:r w:rsidR="00C52E79">
        <w:rPr>
          <w:rFonts w:cs="Simplified Arabic" w:hint="cs"/>
          <w:b/>
          <w:bCs/>
          <w:sz w:val="28"/>
          <w:szCs w:val="28"/>
          <w:rtl/>
        </w:rPr>
        <w:t>،</w:t>
      </w:r>
      <w:r w:rsidR="002F71EF">
        <w:rPr>
          <w:rFonts w:cs="Simplified Arabic" w:hint="cs"/>
          <w:b/>
          <w:bCs/>
          <w:sz w:val="28"/>
          <w:szCs w:val="28"/>
          <w:rtl/>
        </w:rPr>
        <w:t xml:space="preserve"> فإن مساحة سطحه</w:t>
      </w:r>
      <w:r w:rsidR="00144A50">
        <w:rPr>
          <w:rFonts w:cs="Simplified Arabic" w:hint="cs"/>
          <w:b/>
          <w:bCs/>
          <w:sz w:val="28"/>
          <w:szCs w:val="28"/>
          <w:rtl/>
        </w:rPr>
        <w:t>ا</w:t>
      </w:r>
      <w:r w:rsidR="002F71EF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2F71EF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8C6C29">
        <w:rPr>
          <w:rFonts w:cs="Simplified Arabic"/>
          <w:b/>
          <w:bCs/>
          <w:sz w:val="28"/>
          <w:szCs w:val="28"/>
          <w:rtl/>
        </w:rPr>
        <w:t xml:space="preserve"> ......... </w:t>
      </w:r>
      <w:r w:rsidR="002F71EF">
        <w:rPr>
          <w:rFonts w:cs="Simplified Arabic"/>
          <w:b/>
          <w:bCs/>
          <w:sz w:val="28"/>
          <w:szCs w:val="28"/>
          <w:rtl/>
        </w:rPr>
        <w:t>م</w:t>
      </w:r>
      <w:r w:rsidR="002F71EF">
        <w:rPr>
          <w:rFonts w:cs="Simplified Arabic"/>
          <w:b/>
          <w:bCs/>
          <w:sz w:val="28"/>
          <w:szCs w:val="28"/>
          <w:vertAlign w:val="superscript"/>
          <w:rtl/>
        </w:rPr>
        <w:t>2</w:t>
      </w:r>
      <w:r w:rsidR="002F71EF">
        <w:rPr>
          <w:rFonts w:cs="Simplified Arabic"/>
          <w:b/>
          <w:bCs/>
          <w:sz w:val="28"/>
          <w:szCs w:val="28"/>
          <w:rtl/>
        </w:rPr>
        <w:t xml:space="preserve"> .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5"/>
        <w:gridCol w:w="506"/>
        <w:gridCol w:w="1859"/>
        <w:gridCol w:w="467"/>
        <w:gridCol w:w="1842"/>
        <w:gridCol w:w="413"/>
        <w:gridCol w:w="1841"/>
      </w:tblGrid>
      <w:tr w:rsidR="002F71EF" w:rsidTr="008B525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40" w:dyaOrig="580">
                <v:shape id="_x0000_i1028" type="#_x0000_t75" style="width:12pt;height:29.25pt" o:ole="">
                  <v:imagedata r:id="rId17" o:title=""/>
                </v:shape>
                <o:OLEObject Type="Embed" ProgID="Equation.DSMT4" ShapeID="_x0000_i1028" DrawAspect="Content" ObjectID="_1587902669" r:id="rId18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E24D68" w:rsidP="008B5256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40" w:dyaOrig="580">
                <v:shape id="_x0000_i1029" type="#_x0000_t75" style="width:12pt;height:29.25pt" o:ole="">
                  <v:imagedata r:id="rId19" o:title=""/>
                </v:shape>
                <o:OLEObject Type="Embed" ProgID="Equation.DSMT4" ShapeID="_x0000_i1029" DrawAspect="Content" ObjectID="_1587902670" r:id="rId20"/>
              </w:object>
            </w:r>
            <w:r w:rsidR="002F71EF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55" w:dyaOrig="585">
                <v:shape id="_x0000_i1030" type="#_x0000_t75" style="width:12.75pt;height:29.25pt" o:ole="">
                  <v:imagedata r:id="rId21" o:title=""/>
                </v:shape>
                <o:OLEObject Type="Embed" ProgID="Equation.DSMT4" ShapeID="_x0000_i1030" DrawAspect="Content" ObjectID="_1587902671" r:id="rId22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2F71EF" w:rsidP="008B5256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4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F71EF" w:rsidRDefault="00FF775C" w:rsidP="008B5256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360" w:dyaOrig="580">
                <v:shape id="_x0000_i1031" type="#_x0000_t75" style="width:18pt;height:29.25pt" o:ole="">
                  <v:imagedata r:id="rId23" o:title=""/>
                </v:shape>
                <o:OLEObject Type="Embed" ProgID="Equation.DSMT4" ShapeID="_x0000_i1031" DrawAspect="Content" ObjectID="_1587902672" r:id="rId24"/>
              </w:object>
            </w:r>
          </w:p>
        </w:tc>
      </w:tr>
    </w:tbl>
    <w:p w:rsidR="0065106E" w:rsidRDefault="0065106E" w:rsidP="002745E3">
      <w:pPr>
        <w:numPr>
          <w:ilvl w:val="0"/>
          <w:numId w:val="3"/>
        </w:numPr>
        <w:spacing w:line="33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ما ناتج  : 4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2  </w:t>
      </w:r>
      <w:r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0.2</w:t>
      </w:r>
      <w:r>
        <w:rPr>
          <w:rFonts w:cs="Simplified Arabic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65106E" w:rsidTr="0065106E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0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1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1</w:t>
            </w:r>
          </w:p>
        </w:tc>
      </w:tr>
    </w:tbl>
    <w:p w:rsidR="0065106E" w:rsidRDefault="0065106E" w:rsidP="002745E3">
      <w:pPr>
        <w:numPr>
          <w:ilvl w:val="0"/>
          <w:numId w:val="3"/>
        </w:numPr>
        <w:spacing w:line="33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ما ناتج: 3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2  </w:t>
      </w:r>
      <w:r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/>
          <w:b/>
          <w:bCs/>
          <w:sz w:val="28"/>
          <w:szCs w:val="28"/>
          <w:rtl/>
        </w:rPr>
        <w:t xml:space="preserve"> 0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3 </w:t>
      </w:r>
      <w:r>
        <w:rPr>
          <w:rFonts w:cs="Simplified Arabic"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65106E" w:rsidTr="00481B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96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6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.6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65106E" w:rsidRDefault="0065106E" w:rsidP="00481B36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60</w:t>
            </w:r>
          </w:p>
        </w:tc>
      </w:tr>
    </w:tbl>
    <w:p w:rsidR="00A047BE" w:rsidRDefault="00A047BE" w:rsidP="002745E3">
      <w:pPr>
        <w:numPr>
          <w:ilvl w:val="0"/>
          <w:numId w:val="3"/>
        </w:numPr>
        <w:spacing w:line="27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ما مجموع قياسات الزوايا الداخلية للشكل الرباعي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82"/>
        <w:gridCol w:w="488"/>
        <w:gridCol w:w="1867"/>
        <w:gridCol w:w="467"/>
        <w:gridCol w:w="1851"/>
        <w:gridCol w:w="412"/>
        <w:gridCol w:w="1836"/>
      </w:tblGrid>
      <w:tr w:rsidR="00A047BE" w:rsidTr="00481B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8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360 درجــــــــة</w: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زاويتان مستقيمتان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5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زوايا قوائم</w:t>
            </w:r>
          </w:p>
        </w:tc>
        <w:tc>
          <w:tcPr>
            <w:tcW w:w="41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A047BE" w:rsidRDefault="00A047BE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ميع ما سبق</w:t>
            </w:r>
          </w:p>
        </w:tc>
      </w:tr>
    </w:tbl>
    <w:p w:rsidR="00CD22E4" w:rsidRDefault="00CD22E4" w:rsidP="002745E3">
      <w:pPr>
        <w:numPr>
          <w:ilvl w:val="0"/>
          <w:numId w:val="3"/>
        </w:numPr>
        <w:spacing w:line="276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>أي من الطرق التالية تستخدم لحساب حجم مكعب طول حرفه 3 سم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506"/>
        <w:gridCol w:w="1944"/>
        <w:gridCol w:w="596"/>
        <w:gridCol w:w="1793"/>
        <w:gridCol w:w="414"/>
        <w:gridCol w:w="1908"/>
      </w:tblGrid>
      <w:tr w:rsidR="00CD22E4" w:rsidTr="0005517A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4</w:t>
            </w:r>
          </w:p>
        </w:tc>
        <w:tc>
          <w:tcPr>
            <w:tcW w:w="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9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tabs>
                <w:tab w:val="center" w:pos="788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</w: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CD22E4" w:rsidRDefault="00CD22E4" w:rsidP="00481B36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</w:t>
            </w:r>
          </w:p>
        </w:tc>
      </w:tr>
    </w:tbl>
    <w:p w:rsidR="0005517A" w:rsidRDefault="0005517A" w:rsidP="002745E3">
      <w:pPr>
        <w:numPr>
          <w:ilvl w:val="0"/>
          <w:numId w:val="3"/>
        </w:numPr>
        <w:spacing w:line="360" w:lineRule="auto"/>
        <w:jc w:val="lowKashida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أي مما يلي</w:t>
      </w:r>
      <w:r>
        <w:rPr>
          <w:rFonts w:cs="Simplified Arabic"/>
          <w:b/>
          <w:bCs/>
          <w:sz w:val="28"/>
          <w:szCs w:val="28"/>
          <w:rtl/>
        </w:rPr>
        <w:t xml:space="preserve"> يمثل تجربة عشوائية ؟</w:t>
      </w:r>
    </w:p>
    <w:p w:rsidR="0005517A" w:rsidRDefault="0005517A" w:rsidP="002745E3">
      <w:pPr>
        <w:numPr>
          <w:ilvl w:val="3"/>
          <w:numId w:val="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زيارة العائلات التي عند كل طفل واحد فقط لمعرفة تسلسل الولادة.</w:t>
      </w: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/>
          <w:b/>
          <w:bCs/>
          <w:sz w:val="28"/>
          <w:szCs w:val="28"/>
          <w:rtl/>
        </w:rPr>
        <w:tab/>
        <w:t xml:space="preserve">        </w:t>
      </w:r>
    </w:p>
    <w:p w:rsidR="000E0EF6" w:rsidRDefault="0005517A" w:rsidP="002745E3">
      <w:pPr>
        <w:numPr>
          <w:ilvl w:val="3"/>
          <w:numId w:val="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>سحب بطاقة من صندوق به خمس بطاقات خضراء لمعرفة لون البطاقة المسحوبة.</w:t>
      </w:r>
    </w:p>
    <w:p w:rsidR="00841C51" w:rsidRDefault="000E0EF6" w:rsidP="002745E3">
      <w:pPr>
        <w:numPr>
          <w:ilvl w:val="3"/>
          <w:numId w:val="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إلقاء حجر نرد </w:t>
      </w:r>
      <w:r>
        <w:rPr>
          <w:rFonts w:cs="Simplified Arabic" w:hint="cs"/>
          <w:b/>
          <w:bCs/>
          <w:sz w:val="28"/>
          <w:szCs w:val="28"/>
          <w:rtl/>
        </w:rPr>
        <w:t xml:space="preserve">مرة واحدة </w:t>
      </w:r>
      <w:r>
        <w:rPr>
          <w:rFonts w:cs="Simplified Arabic"/>
          <w:b/>
          <w:bCs/>
          <w:sz w:val="28"/>
          <w:szCs w:val="28"/>
          <w:rtl/>
        </w:rPr>
        <w:t xml:space="preserve">كتب على كل وجه من أوجهه الستة رقم </w:t>
      </w:r>
      <w:r w:rsidR="00841C51">
        <w:rPr>
          <w:rFonts w:cs="Simplified Arabic" w:hint="cs"/>
          <w:b/>
          <w:bCs/>
          <w:sz w:val="28"/>
          <w:szCs w:val="28"/>
          <w:rtl/>
        </w:rPr>
        <w:t>3</w:t>
      </w:r>
      <w:r>
        <w:rPr>
          <w:rFonts w:cs="Simplified Arabic"/>
          <w:b/>
          <w:bCs/>
          <w:sz w:val="28"/>
          <w:szCs w:val="28"/>
          <w:rtl/>
        </w:rPr>
        <w:t xml:space="preserve"> لمعرفة الناتج.</w:t>
      </w:r>
      <w:r>
        <w:rPr>
          <w:rFonts w:cs="Simplified Arabic"/>
          <w:b/>
          <w:bCs/>
          <w:sz w:val="28"/>
          <w:szCs w:val="28"/>
          <w:rtl/>
        </w:rPr>
        <w:tab/>
        <w:t xml:space="preserve">  </w:t>
      </w:r>
    </w:p>
    <w:p w:rsidR="000E0EF6" w:rsidRPr="00841C51" w:rsidRDefault="00841C51" w:rsidP="002745E3">
      <w:pPr>
        <w:numPr>
          <w:ilvl w:val="3"/>
          <w:numId w:val="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>سحب كرة من صندوق به جميع الكرات متماثلة وألوانها مختلفة صفراء وحمراء وبيضاء لمعرفة لون الكرة</w:t>
      </w:r>
      <w:r>
        <w:rPr>
          <w:rFonts w:cs="Simplified Arabic" w:hint="cs"/>
          <w:b/>
          <w:bCs/>
          <w:sz w:val="28"/>
          <w:szCs w:val="28"/>
          <w:rtl/>
        </w:rPr>
        <w:t xml:space="preserve"> المسحوبة</w:t>
      </w:r>
      <w:r w:rsidR="000E0EF6" w:rsidRPr="00841C51">
        <w:rPr>
          <w:rFonts w:cs="Simplified Arabic"/>
          <w:b/>
          <w:bCs/>
          <w:sz w:val="28"/>
          <w:szCs w:val="28"/>
          <w:rtl/>
        </w:rPr>
        <w:t xml:space="preserve">  </w:t>
      </w:r>
    </w:p>
    <w:p w:rsidR="0005517A" w:rsidRDefault="008260D4" w:rsidP="000E0EF6">
      <w:p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125" type="#_x0000_t202" style="position:absolute;left:0;text-align:left;margin-left:15.8pt;margin-top:18.75pt;width:588.75pt;height:52.5pt;z-index:251664384" filled="f" stroked="f">
            <v:textbox style="mso-next-textbox:#_x0000_s21125">
              <w:txbxContent>
                <w:p w:rsidR="008260D4" w:rsidRPr="007B0177" w:rsidRDefault="008260D4" w:rsidP="008260D4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8260D4" w:rsidRPr="00530C33" w:rsidRDefault="008260D4" w:rsidP="008260D4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8260D4" w:rsidRPr="00D8154D" w:rsidRDefault="008260D4" w:rsidP="008260D4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05517A">
        <w:rPr>
          <w:rFonts w:cs="Simplified Arabic"/>
          <w:b/>
          <w:bCs/>
          <w:sz w:val="28"/>
          <w:szCs w:val="28"/>
          <w:rtl/>
        </w:rPr>
        <w:t xml:space="preserve">      </w:t>
      </w:r>
    </w:p>
    <w:p w:rsidR="00FB545A" w:rsidRPr="0005517A" w:rsidRDefault="00FB545A" w:rsidP="00FB545A">
      <w:pPr>
        <w:pBdr>
          <w:bottom w:val="single" w:sz="4" w:space="1" w:color="auto"/>
        </w:pBdr>
        <w:spacing w:line="276" w:lineRule="auto"/>
        <w:rPr>
          <w:rFonts w:cs="PT Bold Heading"/>
          <w:color w:val="000000"/>
          <w:szCs w:val="20"/>
          <w:rtl/>
        </w:rPr>
      </w:pPr>
    </w:p>
    <w:p w:rsidR="003A116D" w:rsidRPr="002C7E30" w:rsidRDefault="003A116D" w:rsidP="00FB545A">
      <w:pPr>
        <w:pBdr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2C7E30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2C7E30">
        <w:rPr>
          <w:rFonts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0"/>
          <w:szCs w:val="30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    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FB545A">
        <w:rPr>
          <w:rFonts w:hint="cs"/>
          <w:b/>
          <w:bCs/>
          <w:color w:val="000000"/>
          <w:sz w:val="32"/>
          <w:szCs w:val="32"/>
          <w:rtl/>
        </w:rPr>
        <w:t>8</w:t>
      </w:r>
      <w:r w:rsidR="00192382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B74BA7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7"/>
        <w:gridCol w:w="8788"/>
        <w:gridCol w:w="1416"/>
      </w:tblGrid>
      <w:tr w:rsidR="00780D25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780D25" w:rsidRPr="002C7E30" w:rsidRDefault="00780D25" w:rsidP="00780D25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780D25" w:rsidRPr="00780D25" w:rsidRDefault="00780D25" w:rsidP="00780D25">
            <w:pPr>
              <w:spacing w:line="360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 w:rsidRPr="00780D25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عند قسمة عدد كسري على عدد كسري </w:t>
            </w:r>
            <w:r w:rsidRPr="00780D25">
              <w:rPr>
                <w:rFonts w:cs="Simplified Arabic" w:hint="cs"/>
                <w:b/>
                <w:bCs/>
                <w:sz w:val="28"/>
                <w:szCs w:val="28"/>
                <w:rtl/>
              </w:rPr>
              <w:t>نحول</w:t>
            </w:r>
            <w:r w:rsidRPr="00780D25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كل منهما إلى كسر غير حقيقي </w:t>
            </w:r>
            <w:r w:rsidRPr="00780D25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ثم </w:t>
            </w:r>
            <w:r w:rsidRPr="00780D25">
              <w:rPr>
                <w:rFonts w:cs="Simplified Arabic" w:hint="cs"/>
                <w:b/>
                <w:bCs/>
                <w:sz w:val="28"/>
                <w:szCs w:val="28"/>
                <w:rtl/>
              </w:rPr>
              <w:t>نضرب</w:t>
            </w:r>
            <w:r w:rsidRPr="00780D25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الكسرين</w:t>
            </w:r>
          </w:p>
        </w:tc>
        <w:tc>
          <w:tcPr>
            <w:tcW w:w="1416" w:type="dxa"/>
            <w:vAlign w:val="center"/>
          </w:tcPr>
          <w:p w:rsidR="00780D25" w:rsidRPr="002C7E30" w:rsidRDefault="00780D25" w:rsidP="00780D25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780D25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780D25" w:rsidRPr="002C7E30" w:rsidRDefault="00780D25" w:rsidP="00780D25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780D25" w:rsidRPr="00780D25" w:rsidRDefault="00780D25" w:rsidP="00780D25">
            <w:pPr>
              <w:tabs>
                <w:tab w:val="left" w:pos="8215"/>
              </w:tabs>
              <w:spacing w:line="276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780D2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واحد وخمس </w:t>
            </w:r>
            <w:r w:rsidRPr="00780D2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مضروبا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ً</w:t>
            </w:r>
            <w:r w:rsidRPr="00780D2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في واحد وخمس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ينتج</w:t>
            </w:r>
            <w:r w:rsidRPr="00780D2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سبعة وخمس.</w:t>
            </w:r>
          </w:p>
        </w:tc>
        <w:tc>
          <w:tcPr>
            <w:tcW w:w="1416" w:type="dxa"/>
            <w:vAlign w:val="center"/>
          </w:tcPr>
          <w:p w:rsidR="00780D25" w:rsidRPr="002C7E30" w:rsidRDefault="00780D25" w:rsidP="00780D25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0635E2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0635E2" w:rsidRPr="002C7E30" w:rsidRDefault="000635E2" w:rsidP="000635E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0635E2" w:rsidRDefault="000635E2" w:rsidP="000635E2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إذا كان حاصل ضرب 3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5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4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6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16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10، فإن ناتج ضرب 0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5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0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46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0.161</w:t>
            </w:r>
          </w:p>
        </w:tc>
        <w:tc>
          <w:tcPr>
            <w:tcW w:w="1416" w:type="dxa"/>
            <w:vAlign w:val="center"/>
          </w:tcPr>
          <w:p w:rsidR="000635E2" w:rsidRPr="002C7E30" w:rsidRDefault="000635E2" w:rsidP="000635E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0635E2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0635E2" w:rsidRPr="002C7E30" w:rsidRDefault="000635E2" w:rsidP="000635E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0635E2" w:rsidRDefault="000635E2" w:rsidP="000635E2">
            <w:pPr>
              <w:spacing w:line="312" w:lineRule="auto"/>
              <w:jc w:val="lowKashida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قيمة : 1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8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9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0635E2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÷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 مقرباً لأقرب عدد صحيح هو العدد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الصحيح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6</w:t>
            </w:r>
          </w:p>
        </w:tc>
        <w:tc>
          <w:tcPr>
            <w:tcW w:w="1416" w:type="dxa"/>
            <w:vAlign w:val="center"/>
          </w:tcPr>
          <w:p w:rsidR="000635E2" w:rsidRPr="002C7E30" w:rsidRDefault="000635E2" w:rsidP="000635E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F659D2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F659D2" w:rsidRPr="002C7E30" w:rsidRDefault="00F659D2" w:rsidP="00F659D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F659D2" w:rsidRPr="00F2587B" w:rsidRDefault="00D70FE2" w:rsidP="00F659D2">
            <w:pP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من الضروري أن يتساوى قطرا المربع وأن يتعامدان .</w:t>
            </w:r>
          </w:p>
        </w:tc>
        <w:tc>
          <w:tcPr>
            <w:tcW w:w="1416" w:type="dxa"/>
            <w:vAlign w:val="center"/>
          </w:tcPr>
          <w:p w:rsidR="00F659D2" w:rsidRPr="002C7E30" w:rsidRDefault="00F659D2" w:rsidP="00F659D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70FE2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D70FE2" w:rsidRPr="002C7E30" w:rsidRDefault="00D70FE2" w:rsidP="00D70FE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D70FE2" w:rsidRDefault="00D70FE2" w:rsidP="00D70FE2">
            <w:pPr>
              <w:spacing w:line="312" w:lineRule="auto"/>
              <w:jc w:val="lowKashida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5كيلوغرام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نصف كيلو غرام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5500 غرام</w:t>
            </w:r>
          </w:p>
        </w:tc>
        <w:tc>
          <w:tcPr>
            <w:tcW w:w="1416" w:type="dxa"/>
            <w:vAlign w:val="center"/>
          </w:tcPr>
          <w:p w:rsidR="00D70FE2" w:rsidRPr="002C7E30" w:rsidRDefault="00D70FE2" w:rsidP="00D70FE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C70E5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5C70E5" w:rsidRPr="002C7E30" w:rsidRDefault="005C70E5" w:rsidP="005C70E5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5C70E5" w:rsidRDefault="005C70E5" w:rsidP="005C70E5">
            <w:pPr>
              <w:spacing w:line="276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يعتبر رسوب طالب متفوق في اختبار ما حادث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مستحيل.</w:t>
            </w:r>
          </w:p>
        </w:tc>
        <w:tc>
          <w:tcPr>
            <w:tcW w:w="1416" w:type="dxa"/>
            <w:vAlign w:val="center"/>
          </w:tcPr>
          <w:p w:rsidR="005C70E5" w:rsidRPr="002C7E30" w:rsidRDefault="005C70E5" w:rsidP="005C70E5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E4CF7" w:rsidRPr="002C7E30" w:rsidTr="00C32CF5">
        <w:trPr>
          <w:trHeight w:val="340"/>
        </w:trPr>
        <w:tc>
          <w:tcPr>
            <w:tcW w:w="427" w:type="dxa"/>
            <w:shd w:val="clear" w:color="auto" w:fill="F2F2F2"/>
            <w:vAlign w:val="center"/>
          </w:tcPr>
          <w:p w:rsidR="00DE4CF7" w:rsidRPr="002C7E30" w:rsidRDefault="00DE4CF7" w:rsidP="00DE4CF7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788" w:type="dxa"/>
            <w:vAlign w:val="center"/>
          </w:tcPr>
          <w:p w:rsidR="00DE4CF7" w:rsidRDefault="00DE4CF7" w:rsidP="00DE4CF7">
            <w:pPr>
              <w:spacing w:line="276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فراغ العينة المرتبط بتجربة عشوائية هو جميع النواتج الممكنة لهذه التجربة .</w:t>
            </w:r>
          </w:p>
        </w:tc>
        <w:tc>
          <w:tcPr>
            <w:tcW w:w="1416" w:type="dxa"/>
            <w:vAlign w:val="center"/>
          </w:tcPr>
          <w:p w:rsidR="00DE4CF7" w:rsidRPr="002C7E30" w:rsidRDefault="00DE4CF7" w:rsidP="00DE4CF7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3A116D" w:rsidRPr="002C7E30" w:rsidRDefault="00B65A50" w:rsidP="004614BF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E30E1A">
        <w:rPr>
          <w:rFonts w:cs="PT Bold Heading" w:hint="cs"/>
          <w:color w:val="000000"/>
          <w:sz w:val="28"/>
          <w:szCs w:val="28"/>
          <w:rtl/>
        </w:rPr>
        <w:t>السؤال الثالث</w:t>
      </w:r>
      <w:r w:rsidR="003A116D"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: 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2C7E30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2C7E30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                  </w:t>
      </w:r>
      <w:r w:rsidR="005B608B">
        <w:rPr>
          <w:rFonts w:hint="cs"/>
          <w:color w:val="000000"/>
          <w:sz w:val="32"/>
          <w:szCs w:val="32"/>
          <w:rtl/>
        </w:rPr>
        <w:t xml:space="preserve">     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4614BF">
        <w:rPr>
          <w:rFonts w:hint="cs"/>
          <w:b/>
          <w:bCs/>
          <w:color w:val="000000"/>
          <w:sz w:val="32"/>
          <w:szCs w:val="32"/>
          <w:rtl/>
        </w:rPr>
        <w:t>8 درجات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866B7E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4614BF" w:rsidRPr="004614BF" w:rsidRDefault="004614BF" w:rsidP="004614BF">
      <w:pPr>
        <w:spacing w:line="336" w:lineRule="auto"/>
        <w:rPr>
          <w:rFonts w:ascii="Simplified Arabic" w:hAnsi="Simplified Arabic" w:cs="Simplified Arabic"/>
          <w:b/>
          <w:bCs/>
          <w:sz w:val="10"/>
          <w:szCs w:val="10"/>
        </w:rPr>
      </w:pPr>
    </w:p>
    <w:p w:rsidR="004E7A5A" w:rsidRDefault="00191BA2" w:rsidP="004614BF">
      <w:pPr>
        <w:numPr>
          <w:ilvl w:val="0"/>
          <w:numId w:val="2"/>
        </w:numPr>
        <w:spacing w:line="336" w:lineRule="auto"/>
        <w:ind w:left="357" w:hanging="35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عند قسمة عدد كسري على نفسهُ يكون الناتج ....................... دائماً.</w:t>
      </w:r>
    </w:p>
    <w:p w:rsidR="00D846FA" w:rsidRDefault="00D846FA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1.2 </w:t>
      </w:r>
      <w:r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/>
          <w:b/>
          <w:bCs/>
          <w:sz w:val="28"/>
          <w:szCs w:val="28"/>
          <w:rtl/>
        </w:rPr>
        <w:t xml:space="preserve">  3.4 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= </w:t>
      </w:r>
      <w:r>
        <w:rPr>
          <w:rFonts w:cs="Simplified Arabic"/>
          <w:b/>
          <w:bCs/>
          <w:sz w:val="28"/>
          <w:szCs w:val="28"/>
          <w:rtl/>
        </w:rPr>
        <w:t xml:space="preserve">   ......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   </w:t>
      </w:r>
      <w:r>
        <w:rPr>
          <w:rFonts w:cs="Simplified Arabic"/>
          <w:b/>
          <w:bCs/>
          <w:sz w:val="28"/>
          <w:szCs w:val="28"/>
          <w:rtl/>
        </w:rPr>
        <w:t xml:space="preserve">   </w:t>
      </w:r>
      <w:r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/>
          <w:b/>
          <w:bCs/>
          <w:sz w:val="28"/>
          <w:szCs w:val="28"/>
          <w:rtl/>
        </w:rPr>
        <w:t xml:space="preserve">  1.2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   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</w:p>
    <w:p w:rsidR="00D846FA" w:rsidRDefault="00D846FA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57.12     </w:t>
      </w:r>
      <w:r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cs="Simplified Arabic"/>
          <w:b/>
          <w:bCs/>
          <w:sz w:val="28"/>
          <w:szCs w:val="28"/>
          <w:rtl/>
        </w:rPr>
        <w:t xml:space="preserve">  ..........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>
        <w:rPr>
          <w:rFonts w:cs="Simplified Arabic"/>
          <w:b/>
          <w:bCs/>
          <w:sz w:val="28"/>
          <w:szCs w:val="28"/>
          <w:rtl/>
        </w:rPr>
        <w:t xml:space="preserve">  0.7512</w:t>
      </w:r>
    </w:p>
    <w:p w:rsidR="003560C5" w:rsidRDefault="003560C5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متوازي مستطيلات مساحة قاعدته </w:t>
      </w:r>
      <w:r>
        <w:rPr>
          <w:rFonts w:cs="Simplified Arabic" w:hint="cs"/>
          <w:b/>
          <w:bCs/>
          <w:sz w:val="28"/>
          <w:szCs w:val="28"/>
          <w:rtl/>
        </w:rPr>
        <w:t xml:space="preserve">9 </w:t>
      </w:r>
      <w:r>
        <w:rPr>
          <w:rFonts w:cs="Simplified Arabic"/>
          <w:b/>
          <w:bCs/>
          <w:sz w:val="28"/>
          <w:szCs w:val="28"/>
          <w:rtl/>
        </w:rPr>
        <w:t>سم</w:t>
      </w:r>
      <w:r>
        <w:rPr>
          <w:rFonts w:cs="Simplified Arabic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/>
          <w:b/>
          <w:bCs/>
          <w:sz w:val="28"/>
          <w:szCs w:val="28"/>
          <w:rtl/>
        </w:rPr>
        <w:t xml:space="preserve"> وحجمه 36 سم</w:t>
      </w:r>
      <w:r>
        <w:rPr>
          <w:rFonts w:cs="Simplified Arabic"/>
          <w:b/>
          <w:bCs/>
          <w:sz w:val="28"/>
          <w:szCs w:val="28"/>
          <w:vertAlign w:val="superscript"/>
          <w:rtl/>
        </w:rPr>
        <w:t>3</w:t>
      </w:r>
      <w:r>
        <w:rPr>
          <w:rFonts w:cs="Simplified Arabic"/>
          <w:b/>
          <w:bCs/>
          <w:sz w:val="28"/>
          <w:szCs w:val="28"/>
          <w:rtl/>
        </w:rPr>
        <w:t xml:space="preserve"> فان ارتفاعه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............</w:t>
      </w:r>
      <w:r>
        <w:rPr>
          <w:rFonts w:cs="Simplified Arabic" w:hint="cs"/>
          <w:sz w:val="28"/>
          <w:szCs w:val="28"/>
          <w:rtl/>
        </w:rPr>
        <w:t>....</w:t>
      </w:r>
      <w:r>
        <w:rPr>
          <w:rFonts w:cs="Simplified Arabic"/>
          <w:sz w:val="28"/>
          <w:szCs w:val="28"/>
          <w:rtl/>
        </w:rPr>
        <w:t>....................</w:t>
      </w:r>
      <w:r>
        <w:rPr>
          <w:rFonts w:cs="Simplified Arabic"/>
          <w:b/>
          <w:bCs/>
          <w:sz w:val="28"/>
          <w:szCs w:val="28"/>
          <w:rtl/>
        </w:rPr>
        <w:t xml:space="preserve"> سم</w:t>
      </w:r>
    </w:p>
    <w:p w:rsidR="00EF6078" w:rsidRPr="00EF6078" w:rsidRDefault="00EF6078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 w:rsidRPr="00EF6078">
        <w:rPr>
          <w:rFonts w:cs="Simplified Arabic"/>
          <w:b/>
          <w:bCs/>
          <w:sz w:val="28"/>
          <w:szCs w:val="28"/>
          <w:rtl/>
        </w:rPr>
        <w:t xml:space="preserve">شكل رباعي فيه مجموع قياس زاويتين </w:t>
      </w:r>
      <w:r w:rsidRPr="00EF6078">
        <w:rPr>
          <w:rFonts w:cs="Simplified Arabic"/>
          <w:b/>
          <w:bCs/>
          <w:sz w:val="28"/>
          <w:szCs w:val="28"/>
          <w:vertAlign w:val="superscript"/>
          <w:rtl/>
        </w:rPr>
        <w:t>5</w:t>
      </w:r>
      <w:r w:rsidRPr="00EF6078">
        <w:rPr>
          <w:rFonts w:cs="Simplified Arabic"/>
          <w:b/>
          <w:bCs/>
          <w:sz w:val="28"/>
          <w:szCs w:val="28"/>
          <w:rtl/>
        </w:rPr>
        <w:t>200 والزاويتين الأخيرتين متساويتين فيكون قياس كل زاوية منهما=</w:t>
      </w:r>
      <w:r>
        <w:rPr>
          <w:rFonts w:cs="Simplified Arabic" w:hint="cs"/>
          <w:b/>
          <w:bCs/>
          <w:sz w:val="28"/>
          <w:szCs w:val="28"/>
          <w:rtl/>
        </w:rPr>
        <w:t>....</w:t>
      </w:r>
      <w:r w:rsidRPr="00EF6078">
        <w:rPr>
          <w:rFonts w:cs="Simplified Arabic"/>
          <w:b/>
          <w:bCs/>
          <w:sz w:val="28"/>
          <w:szCs w:val="28"/>
          <w:rtl/>
        </w:rPr>
        <w:t xml:space="preserve">... </w:t>
      </w:r>
      <w:r w:rsidRPr="00EF6078">
        <w:rPr>
          <w:rFonts w:cs="Simplified Arabic"/>
          <w:b/>
          <w:bCs/>
          <w:sz w:val="28"/>
          <w:szCs w:val="28"/>
          <w:vertAlign w:val="superscript"/>
          <w:rtl/>
        </w:rPr>
        <w:t>5</w:t>
      </w:r>
    </w:p>
    <w:p w:rsidR="003560C5" w:rsidRDefault="003560C5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10م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+ </w:t>
      </w:r>
      <w:r>
        <w:rPr>
          <w:rFonts w:cs="Simplified Arabic"/>
          <w:b/>
          <w:bCs/>
          <w:sz w:val="28"/>
          <w:szCs w:val="28"/>
          <w:rtl/>
        </w:rPr>
        <w:t xml:space="preserve">20سم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= </w:t>
      </w:r>
      <w:r>
        <w:rPr>
          <w:rFonts w:cs="Simplified Arabic"/>
          <w:b/>
          <w:bCs/>
          <w:sz w:val="28"/>
          <w:szCs w:val="28"/>
          <w:rtl/>
        </w:rPr>
        <w:t>............... سم</w:t>
      </w:r>
    </w:p>
    <w:p w:rsidR="003560C5" w:rsidRDefault="003560C5" w:rsidP="004614BF">
      <w:pPr>
        <w:numPr>
          <w:ilvl w:val="0"/>
          <w:numId w:val="2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>الحادث .................. يحوي جميع عناصر الفضاء العيني .</w:t>
      </w:r>
    </w:p>
    <w:p w:rsidR="009D4F94" w:rsidRPr="00CA1548" w:rsidRDefault="003560C5" w:rsidP="004614BF">
      <w:pPr>
        <w:numPr>
          <w:ilvl w:val="0"/>
          <w:numId w:val="2"/>
        </w:numPr>
        <w:tabs>
          <w:tab w:val="left" w:pos="-142"/>
          <w:tab w:val="left" w:pos="567"/>
        </w:tabs>
        <w:spacing w:line="336" w:lineRule="auto"/>
        <w:ind w:left="357" w:hanging="357"/>
        <w:jc w:val="lowKashida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عدد نواتج الفضاء العيني لتجربة إلقاء حجر نرد منتظم مرة واحدة لملاحظة الوجه الظاهر </w:t>
      </w:r>
      <w:r w:rsidRPr="004614BF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</w:t>
      </w:r>
    </w:p>
    <w:p w:rsidR="00911EFB" w:rsidRPr="00911EFB" w:rsidRDefault="008260D4" w:rsidP="00DE4CF7">
      <w:pPr>
        <w:pBdr>
          <w:top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126" type="#_x0000_t202" style="position:absolute;left:0;text-align:left;margin-left:13.55pt;margin-top:187.7pt;width:588.75pt;height:52.5pt;z-index:251665408" filled="f" stroked="f">
            <v:textbox style="mso-next-textbox:#_x0000_s21126">
              <w:txbxContent>
                <w:p w:rsidR="008260D4" w:rsidRPr="007B0177" w:rsidRDefault="008260D4" w:rsidP="008260D4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8260D4" w:rsidRPr="00530C33" w:rsidRDefault="008260D4" w:rsidP="008260D4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8260D4" w:rsidRPr="00D8154D" w:rsidRDefault="008260D4" w:rsidP="008260D4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DA2B97">
        <w:rPr>
          <w:rFonts w:cs="PT Bold Heading" w:hint="cs"/>
          <w:noProof/>
          <w:color w:val="000000"/>
          <w:sz w:val="24"/>
          <w:rtl/>
        </w:rPr>
        <w:pict>
          <v:group id="_x0000_s21067" style="position:absolute;left:0;text-align:left;margin-left:.15pt;margin-top:25.95pt;width:214.3pt;height:110.85pt;z-index:251655168" coordorigin="1863,4799" coordsize="4286,2217">
            <v:group id="_x0000_s21068" style="position:absolute;left:1863;top:4799;width:4286;height:1868" coordorigin="1862,4799" coordsize="4286,1868">
              <v:group id="_x0000_s21069" style="position:absolute;left:1862;top:4799;width:3944;height:1868" coordorigin="3702,4686" coordsize="3944,1868">
                <v:group id="_x0000_s21070" style="position:absolute;left:3702;top:4686;width:3944;height:1868" coordorigin="3702,4686" coordsize="3944,1868">
                  <v:group id="_x0000_s21071" style="position:absolute;left:3702;top:4686;width:3944;height:1868" coordorigin="3256,4807" coordsize="3944,1868">
                    <v:shape id="_x0000_s21072" type="#_x0000_t202" style="position:absolute;left:5125;top:4807;width:367;height:453" filled="f" stroked="f" strokeweight="1.5pt">
                      <v:textbox style="mso-next-textbox:#_x0000_s21072">
                        <w:txbxContent>
                          <w:p w:rsidR="00DA2B97" w:rsidRDefault="00DA2B97" w:rsidP="00DA2B97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</w:rPr>
                              <w:t>د</w:t>
                            </w:r>
                          </w:p>
                        </w:txbxContent>
                      </v:textbox>
                    </v:shape>
                    <v:group id="_x0000_s21073" style="position:absolute;left:3256;top:5137;width:3944;height:1538" coordorigin="1241,4996" coordsize="3944,1538">
                      <v:shape id="_x0000_s21074" type="#_x0000_t202" style="position:absolute;left:1241;top:5461;width:367;height:522" filled="f" stroked="f" strokeweight="1.5pt">
                        <v:textbox style="mso-next-textbox:#_x0000_s21074">
                          <w:txbxContent>
                            <w:p w:rsidR="00DA2B97" w:rsidRDefault="00DA2B97" w:rsidP="00DA2B9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جـ</w:t>
                              </w:r>
                            </w:p>
                          </w:txbxContent>
                        </v:textbox>
                      </v:shape>
                      <v:group id="_x0000_s21075" style="position:absolute;left:1481;top:4996;width:3704;height:1538" coordorigin="1481,4996" coordsize="3704,1538">
                        <v:shape id="_x0000_s21076" type="#_x0000_t202" style="position:absolute;left:1692;top:5063;width:720;height:540" filled="f" stroked="f" strokeweight="1.5pt">
                          <v:textbox style="mso-next-textbox:#_x0000_s21076">
                            <w:txbxContent>
                              <w:p w:rsidR="00DA2B97" w:rsidRDefault="00DA2B97" w:rsidP="00DA2B97">
                                <w:pPr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</w:rPr>
                                  <w:t>5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</w:t>
                                </w:r>
                              </w:p>
                            </w:txbxContent>
                          </v:textbox>
                        </v:shape>
                        <v:group id="_x0000_s21077" style="position:absolute;left:1481;top:4996;width:3704;height:1538" coordorigin="1481,4996" coordsize="3704,1538">
                          <v:group id="_x0000_s21078" style="position:absolute;left:1481;top:4996;width:3704;height:1538" coordorigin="1481,4996" coordsize="3704,1538">
                            <v:group id="_x0000_s21079" style="position:absolute;left:1481;top:4996;width:3704;height:1538" coordorigin="1481,4996" coordsize="3704,1538">
                              <v:group id="_x0000_s21080" style="position:absolute;left:1481;top:4996;width:3704;height:1538" coordorigin="1481,4996" coordsize="3704,1538">
                                <v:group id="_x0000_s21081" style="position:absolute;left:1481;top:4996;width:3704;height:1538" coordorigin="1481,4996" coordsize="3704,1538">
                                  <v:group id="_x0000_s21082" style="position:absolute;left:2564;top:3913;width:1538;height:3704;rotation:90" coordorigin="1800,5942" coordsize="1440,2160">
                                    <v:shapetype id="_x0000_t4" coordsize="21600,21600" o:spt="4" path="m10800,l,10800,10800,21600,21600,10800xe">
                                      <v:stroke joinstyle="miter"/>
                                      <v:path gradientshapeok="t" o:connecttype="rect" textboxrect="5400,5400,16200,16200"/>
                                    </v:shapetype>
                                    <v:shape id="_x0000_s21083" type="#_x0000_t4" style="position:absolute;left:1800;top:5942;width:1440;height:2160" strokeweight="1.5pt"/>
                                    <v:line id="_x0000_s21084" style="position:absolute;flip:x" from="1800,7022" to="3240,7022" strokeweight="1.5pt"/>
                                    <v:line id="_x0000_s21085" style="position:absolute" from="2520,5942" to="2520,8102" strokeweight="1.5pt"/>
                                  </v:group>
                                  <v:line id="_x0000_s21086" style="position:absolute;flip:x" from="4136,5293" to="4316,5473" strokeweight="1.5pt"/>
                                </v:group>
                                <v:shape id="_x0000_s21087" type="#_x0000_t202" style="position:absolute;left:3551;top:5593;width:720;height:540" filled="f" stroked="f" strokeweight="1.5pt">
                                  <v:textbox style="mso-next-textbox:#_x0000_s21087">
                                    <w:txbxContent>
                                      <w:p w:rsidR="00DA2B97" w:rsidRDefault="00DA2B97" w:rsidP="00DA2B97">
                                        <w:pPr>
                                          <w:rPr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sz w:val="22"/>
                                            <w:szCs w:val="22"/>
                                            <w:rtl/>
                                          </w:rPr>
                                          <w:t>سم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21088" type="#_x0000_t202" style="position:absolute;left:2757;top:5269;width:720;height:540" filled="f" stroked="f" strokeweight="1.5pt">
                                <v:textbox style="mso-next-textbox:#_x0000_s21088">
                                  <w:txbxContent>
                                    <w:p w:rsidR="00DA2B97" w:rsidRDefault="00DA2B97" w:rsidP="00DA2B97">
                                      <w:pPr>
                                        <w:rPr>
                                          <w:b/>
                                          <w:bCs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8"/>
                                          <w:szCs w:val="28"/>
                                          <w:rtl/>
                                        </w:rPr>
                                        <w:t>3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sz w:val="22"/>
                                          <w:szCs w:val="22"/>
                                          <w:rtl/>
                                        </w:rPr>
                                        <w:t>سم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21089" type="#_x0000_t202" style="position:absolute;left:3080;top:5656;width:367;height:453" filled="f" stroked="f" strokeweight="1.5pt">
                              <v:textbox style="mso-next-textbox:#_x0000_s21089">
                                <w:txbxContent>
                                  <w:p w:rsidR="00DA2B97" w:rsidRDefault="00DA2B97" w:rsidP="00DA2B97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rtl/>
                                      </w:rPr>
                                      <w:t>م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_x0000_s21090" style="position:absolute" from="2412,5224" to="2592,5473" strokeweight="1.5pt"/>
                        </v:group>
                      </v:group>
                    </v:group>
                  </v:group>
                  <v:rect id="_x0000_s21091" style="position:absolute;left:5790;top:5628;width:178;height:152" strokeweight="1.5pt"/>
                </v:group>
                <v:shape id="_x0000_s21092" type="#_x0000_t202" style="position:absolute;left:3867;top:5629;width:810;height:495" filled="f" stroked="f" strokeweight="1.5pt">
                  <v:textbox style="mso-next-textbox:#_x0000_s21092">
                    <w:txbxContent>
                      <w:p w:rsidR="00DA2B97" w:rsidRDefault="00DA2B97" w:rsidP="00DA2B97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  <w:vertAlign w:val="superscript"/>
                            <w:rtl/>
                          </w:rPr>
                          <w:t>5</w:t>
                        </w:r>
                        <w:r>
                          <w:rPr>
                            <w:b/>
                            <w:bCs/>
                            <w:rtl/>
                          </w:rPr>
                          <w:t>30</w:t>
                        </w:r>
                      </w:p>
                    </w:txbxContent>
                  </v:textbox>
                </v:shape>
              </v:group>
              <v:shape id="_x0000_s21093" type="#_x0000_t202" style="position:absolute;left:5781;top:5663;width:367;height:453" filled="f" stroked="f" strokeweight="1.5pt">
                <v:textbox style="mso-next-textbox:#_x0000_s21093">
                  <w:txbxContent>
                    <w:p w:rsidR="00DA2B97" w:rsidRDefault="00DA2B97" w:rsidP="00DA2B97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  <w:rtl/>
                        </w:rPr>
                        <w:t>أ</w:t>
                      </w:r>
                    </w:p>
                  </w:txbxContent>
                </v:textbox>
              </v:shape>
            </v:group>
            <v:shape id="_x0000_s21094" type="#_x0000_t202" style="position:absolute;left:3763;top:6563;width:367;height:453" filled="f" stroked="f" strokeweight="1.5pt">
              <v:textbox style="mso-next-textbox:#_x0000_s21094">
                <w:txbxContent>
                  <w:p w:rsidR="00DA2B97" w:rsidRDefault="00DA2B97" w:rsidP="00DA2B97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rtl/>
                      </w:rPr>
                      <w:t>ب</w:t>
                    </w:r>
                  </w:p>
                </w:txbxContent>
              </v:textbox>
            </v:shape>
            <w10:wrap anchorx="page"/>
          </v:group>
        </w:pict>
      </w:r>
      <w:r w:rsidR="00CA7F9D">
        <w:rPr>
          <w:rFonts w:cs="PT Bold Heading" w:hint="cs"/>
          <w:color w:val="000000"/>
          <w:sz w:val="24"/>
          <w:rtl/>
        </w:rPr>
        <w:t xml:space="preserve"> السؤال ال</w:t>
      </w:r>
      <w:r w:rsidR="00E30E1A">
        <w:rPr>
          <w:rFonts w:cs="PT Bold Heading" w:hint="cs"/>
          <w:color w:val="000000"/>
          <w:sz w:val="24"/>
          <w:rtl/>
        </w:rPr>
        <w:t>رابع</w:t>
      </w:r>
      <w:r w:rsidR="008F37B6" w:rsidRPr="002C7E30">
        <w:rPr>
          <w:rFonts w:cs="PT Bold Heading" w:hint="cs"/>
          <w:color w:val="000000"/>
          <w:sz w:val="24"/>
          <w:rtl/>
        </w:rPr>
        <w:t>:</w:t>
      </w:r>
      <w:r w:rsidR="008F37B6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911EFB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تأمل الشكلين المرسومين ثم أكمل:       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2E191B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41199D">
        <w:rPr>
          <w:rFonts w:cs="Simplified Arabic" w:hint="cs"/>
          <w:color w:val="000000"/>
          <w:sz w:val="28"/>
          <w:szCs w:val="28"/>
          <w:rtl/>
        </w:rPr>
        <w:t xml:space="preserve">                                    </w:t>
      </w:r>
      <w:r w:rsidR="008527A0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5B608B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E4CF7">
        <w:rPr>
          <w:rFonts w:hint="cs"/>
          <w:b/>
          <w:bCs/>
          <w:color w:val="000000"/>
          <w:sz w:val="32"/>
          <w:szCs w:val="32"/>
          <w:rtl/>
        </w:rPr>
        <w:t>5</w:t>
      </w:r>
      <w:r w:rsidR="008527A0">
        <w:rPr>
          <w:rFonts w:hint="cs"/>
          <w:b/>
          <w:bCs/>
          <w:color w:val="000000"/>
          <w:sz w:val="32"/>
          <w:szCs w:val="32"/>
          <w:rtl/>
        </w:rPr>
        <w:t xml:space="preserve"> درجات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9F683D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tbl>
      <w:tblPr>
        <w:bidiVisual/>
        <w:tblW w:w="10703" w:type="dxa"/>
        <w:jc w:val="center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double" w:sz="6" w:space="0" w:color="000000"/>
          <w:insideV w:val="double" w:sz="6" w:space="0" w:color="000000"/>
        </w:tblBorders>
        <w:tblLook w:val="04A0"/>
      </w:tblPr>
      <w:tblGrid>
        <w:gridCol w:w="3121"/>
        <w:gridCol w:w="7582"/>
      </w:tblGrid>
      <w:tr w:rsidR="00911EFB" w:rsidTr="00DA2B97">
        <w:trPr>
          <w:trHeight w:val="3093"/>
          <w:jc w:val="center"/>
        </w:trPr>
        <w:tc>
          <w:tcPr>
            <w:tcW w:w="3121" w:type="dxa"/>
          </w:tcPr>
          <w:p w:rsidR="00911EFB" w:rsidRDefault="00911EFB" w:rsidP="00481B36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pict>
                <v:group id="_x0000_s21052" style="position:absolute;left:0;text-align:left;margin-left:3.65pt;margin-top:1.6pt;width:146.2pt;height:98.55pt;z-index:251654144" coordorigin="935,5499" coordsize="2924,1971">
                  <v:group id="_x0000_s21053" style="position:absolute;left:935;top:5499;width:2924;height:1971" coordorigin="934,5499" coordsize="2924,1971">
                    <v:group id="_x0000_s21054" style="position:absolute;left:934;top:5499;width:2924;height:1971" coordorigin="7693,5713" coordsize="2924,1971">
                      <v:shape id="_x0000_s21055" type="#_x0000_t202" style="position:absolute;left:10077;top:6338;width:540;height:540" filled="f" stroked="f" strokeweight="1.5pt">
                        <v:textbox style="mso-next-textbox:#_x0000_s21055">
                          <w:txbxContent>
                            <w:p w:rsidR="00911EFB" w:rsidRDefault="00911EFB" w:rsidP="00911EFB">
                              <w:pPr>
                                <w:ind w:right="-415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د</w:t>
                              </w:r>
                            </w:p>
                          </w:txbxContent>
                        </v:textbox>
                      </v:shape>
                      <v:group id="_x0000_s21056" style="position:absolute;left:7693;top:5713;width:2783;height:1971" coordorigin="7692,5713" coordsize="2783,1971">
                        <v:shape id="_x0000_s21057" type="#_x0000_t202" style="position:absolute;left:8558;top:5713;width:540;height:540" filled="f" stroked="f" strokeweight="1.5pt">
                          <v:textbox style="mso-next-textbox:#_x0000_s21057">
                            <w:txbxContent>
                              <w:p w:rsidR="00911EFB" w:rsidRDefault="00911EFB" w:rsidP="00911EFB">
                                <w:pPr>
                                  <w:ind w:right="-415"/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</w:rPr>
                                  <w:t>ج</w:t>
                                </w:r>
                              </w:p>
                            </w:txbxContent>
                          </v:textbox>
                        </v:shape>
                        <v:group id="_x0000_s21058" style="position:absolute;left:7692;top:6030;width:2783;height:1654" coordorigin="7691,6030" coordsize="2783,1654">
                          <v:shape id="_x0000_s21059" type="#_x0000_t202" style="position:absolute;left:7691;top:7057;width:540;height:540" filled="f" stroked="f" strokeweight="1.5pt">
                            <v:textbox style="mso-next-textbox:#_x0000_s21059">
                              <w:txbxContent>
                                <w:p w:rsidR="00911EFB" w:rsidRDefault="00911EFB" w:rsidP="00911EFB">
                                  <w:pPr>
                                    <w:ind w:right="-415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ب</w:t>
                                  </w:r>
                                </w:p>
                              </w:txbxContent>
                            </v:textbox>
                          </v:shape>
                          <v:group id="_x0000_s21060" style="position:absolute;left:8191;top:6030;width:2283;height:1654" coordorigin="8190,6030" coordsize="2283,1654">
                            <v:shape id="_x0000_s21061" type="#_x0000_t202" style="position:absolute;left:9933;top:7144;width:540;height:540" filled="f" stroked="f" strokeweight="1.5pt">
                              <v:textbox style="mso-next-textbox:#_x0000_s21061">
                                <w:txbxContent>
                                  <w:p w:rsidR="00911EFB" w:rsidRDefault="00911EFB" w:rsidP="00911EFB">
                                    <w:pPr>
                                      <w:ind w:right="-415"/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</w:rPr>
                                      <w:t>أ</w:t>
                                    </w:r>
                                  </w:p>
                                </w:txbxContent>
                              </v:textbox>
                            </v:shape>
                            <v:group id="_x0000_s21062" style="position:absolute;left:8190;top:6030;width:2041;height:1281" coordorigin="8189,6030" coordsize="2041,1281">
                              <v:shape id="_x0000_s21063" style="position:absolute;left:8189;top:6030;width:2036;height:1281" coordsize="3600,2880" path="m1440,l,2880r3600,l3600,1080,1440,xe" strokeweight="1.5pt">
                                <v:path arrowok="t"/>
                              </v:shape>
                              <v:rect id="_x0000_s21064" style="position:absolute;left:10050;top:7114;width:180;height:180" fillcolor="#7f7f7f" strokeweight="1.5pt"/>
                            </v:group>
                          </v:group>
                        </v:group>
                      </v:group>
                    </v:group>
                    <v:shape id="_x0000_s21065" type="#_x0000_t202" style="position:absolute;left:1906;top:5760;width:844;height:774" filled="f" stroked="f" strokeweight="1.5pt">
                      <v:textbox style="mso-next-textbox:#_x0000_s21065">
                        <w:txbxContent>
                          <w:p w:rsidR="00911EFB" w:rsidRDefault="00911EFB" w:rsidP="0041199D">
                            <w:pP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vertAlign w:val="superscript"/>
                                <w:rtl/>
                              </w:rPr>
                              <w:t>5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7</w:t>
                            </w:r>
                            <w:r w:rsidR="0041199D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shape id="_x0000_s21066" type="#_x0000_t202" style="position:absolute;left:2457;top:6084;width:1204;height:774" filled="f" stroked="f" strokeweight="1.5pt">
                    <v:textbox style="mso-next-textbox:#_x0000_s21066">
                      <w:txbxContent>
                        <w:p w:rsidR="00911EFB" w:rsidRDefault="00911EFB" w:rsidP="0041199D">
                          <w:pPr>
                            <w:jc w:val="center"/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8"/>
                              <w:szCs w:val="28"/>
                              <w:vertAlign w:val="superscript"/>
                              <w:rtl/>
                            </w:rPr>
                            <w:t>5</w:t>
                          </w:r>
                          <w:r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11</w:t>
                          </w:r>
                          <w:r w:rsidR="0041199D"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0</w: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</w:p>
          <w:p w:rsidR="00911EFB" w:rsidRDefault="00911EFB" w:rsidP="00481B36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911EFB" w:rsidRDefault="00911EFB" w:rsidP="00481B36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911EFB" w:rsidRDefault="00911EFB" w:rsidP="00911EFB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قياس زاوية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ب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911EFB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........ درجة</w:t>
            </w:r>
            <w:r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582" w:type="dxa"/>
          </w:tcPr>
          <w:p w:rsidR="00DA2B97" w:rsidRDefault="00DA2B97" w:rsidP="002745E3">
            <w:pPr>
              <w:numPr>
                <w:ilvl w:val="0"/>
                <w:numId w:val="5"/>
              </w:numPr>
              <w:spacing w:line="360" w:lineRule="auto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الضلع ب جـ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sz w:val="28"/>
                <w:szCs w:val="28"/>
                <w:rtl/>
              </w:rPr>
              <w:t xml:space="preserve">...........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سم    </w:t>
            </w:r>
          </w:p>
          <w:p w:rsidR="00DA2B97" w:rsidRDefault="00EA6C77" w:rsidP="002745E3">
            <w:pPr>
              <w:numPr>
                <w:ilvl w:val="0"/>
                <w:numId w:val="5"/>
              </w:numPr>
              <w:spacing w:line="360" w:lineRule="auto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DA2B97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الضلع أ </w:t>
            </w:r>
            <w:r w:rsidR="00DA2B97">
              <w:rPr>
                <w:rFonts w:cs="Simplified Arabic" w:hint="cs"/>
                <w:b/>
                <w:bCs/>
                <w:sz w:val="28"/>
                <w:szCs w:val="28"/>
                <w:rtl/>
              </w:rPr>
              <w:t>جـ</w:t>
            </w:r>
            <w:r w:rsidR="00DA2B97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DA2B9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="00DA2B97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DA2B97">
              <w:rPr>
                <w:rFonts w:cs="Simplified Arabic"/>
                <w:sz w:val="28"/>
                <w:szCs w:val="28"/>
                <w:rtl/>
              </w:rPr>
              <w:t xml:space="preserve">...... </w:t>
            </w:r>
            <w:r w:rsidR="00DA2B97"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</w:p>
          <w:p w:rsidR="00DA2B97" w:rsidRDefault="00EA6C77" w:rsidP="002745E3">
            <w:pPr>
              <w:numPr>
                <w:ilvl w:val="0"/>
                <w:numId w:val="5"/>
              </w:numPr>
              <w:spacing w:line="360" w:lineRule="auto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ق</w:t>
            </w:r>
            <w:r w:rsidRPr="00EA6C7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&lt;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د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جـ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م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263565">
              <w:rPr>
                <w:rFonts w:cs="Simplified Arabic"/>
                <w:sz w:val="28"/>
                <w:szCs w:val="28"/>
                <w:rtl/>
              </w:rPr>
              <w:t>....</w:t>
            </w:r>
            <w:r>
              <w:rPr>
                <w:rFonts w:cs="Simplified Arabic"/>
                <w:sz w:val="28"/>
                <w:szCs w:val="28"/>
                <w:rtl/>
              </w:rPr>
              <w:t xml:space="preserve">..... </w:t>
            </w:r>
            <w:r w:rsidR="00263565">
              <w:rPr>
                <w:rFonts w:cs="Simplified Arabic"/>
                <w:b/>
                <w:bCs/>
                <w:sz w:val="28"/>
                <w:szCs w:val="28"/>
                <w:rtl/>
              </w:rPr>
              <w:t>درجــــ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ــة</w:t>
            </w:r>
          </w:p>
          <w:p w:rsidR="00911EFB" w:rsidRPr="00EA6C77" w:rsidRDefault="00EA6C77" w:rsidP="002745E3">
            <w:pPr>
              <w:numPr>
                <w:ilvl w:val="0"/>
                <w:numId w:val="5"/>
              </w:numPr>
              <w:spacing w:line="360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ق </w:t>
            </w:r>
            <w:r w:rsidRPr="00EA6C77">
              <w:rPr>
                <w:rFonts w:ascii="ZA-SYMBOLS" w:hAnsi="ZA-SYMBOLS" w:cs="ZA-SYMBOLS"/>
                <w:b/>
                <w:bCs/>
                <w:sz w:val="30"/>
                <w:szCs w:val="30"/>
                <w:rtl/>
              </w:rPr>
              <w:t>&lt;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د أ ب </w:t>
            </w:r>
            <w:r w:rsidRPr="00EA6C7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="0026356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....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... درج</w:t>
            </w:r>
            <w:r w:rsidR="00263565">
              <w:rPr>
                <w:rFonts w:cs="Simplified Arabic" w:hint="cs"/>
                <w:b/>
                <w:bCs/>
                <w:sz w:val="28"/>
                <w:szCs w:val="28"/>
                <w:rtl/>
              </w:rPr>
              <w:t>ـــــ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ة  </w:t>
            </w:r>
            <w:r w:rsidR="0026356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ه) ق </w:t>
            </w:r>
            <w:r w:rsidRPr="00EA6C77">
              <w:rPr>
                <w:rFonts w:ascii="ZA-SYMBOLS" w:hAnsi="ZA-SYMBOLS" w:cs="ZA-SYMBOLS"/>
                <w:b/>
                <w:bCs/>
                <w:sz w:val="30"/>
                <w:szCs w:val="30"/>
                <w:rtl/>
              </w:rPr>
              <w:t>&lt;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أ ب جـ  </w:t>
            </w:r>
            <w:r w:rsidRPr="00EA6C7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........... درج</w:t>
            </w:r>
            <w:r w:rsidR="00263565">
              <w:rPr>
                <w:rFonts w:cs="Simplified Arabic" w:hint="cs"/>
                <w:b/>
                <w:bCs/>
                <w:sz w:val="28"/>
                <w:szCs w:val="28"/>
                <w:rtl/>
              </w:rPr>
              <w:t>ــــ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ة   </w:t>
            </w:r>
          </w:p>
        </w:tc>
      </w:tr>
    </w:tbl>
    <w:p w:rsidR="008F37B6" w:rsidRPr="002745E3" w:rsidRDefault="008F37B6" w:rsidP="00DA2B97">
      <w:pPr>
        <w:tabs>
          <w:tab w:val="left" w:pos="142"/>
          <w:tab w:val="left" w:pos="284"/>
          <w:tab w:val="left" w:pos="426"/>
          <w:tab w:val="num" w:pos="567"/>
          <w:tab w:val="left" w:pos="7938"/>
        </w:tabs>
        <w:spacing w:line="360" w:lineRule="auto"/>
        <w:rPr>
          <w:rFonts w:ascii="Tahoma" w:hAnsi="Tahoma" w:cs="Simplified Arabic" w:hint="cs"/>
          <w:b/>
          <w:bCs/>
          <w:color w:val="FFFFFF"/>
          <w:sz w:val="12"/>
          <w:szCs w:val="12"/>
          <w:rtl/>
        </w:rPr>
      </w:pPr>
      <w:r w:rsidRPr="002745E3">
        <w:rPr>
          <w:rFonts w:ascii="Tahoma" w:hAnsi="Tahoma" w:cs="Simplified Arabic" w:hint="cs"/>
          <w:b/>
          <w:bCs/>
          <w:noProof/>
          <w:color w:val="FFFFFF"/>
          <w:sz w:val="12"/>
          <w:szCs w:val="12"/>
          <w:rtl/>
        </w:rPr>
        <w:lastRenderedPageBreak/>
        <w:pict>
          <v:shape id="_x0000_s20754" type="#_x0000_t202" style="position:absolute;left:0;text-align:left;margin-left:-191.6pt;margin-top:13.4pt;width:36pt;height:27pt;z-index:251653120;mso-position-horizontal-relative:text;mso-position-vertical-relative:text" filled="f" stroked="f">
            <v:textbox style="mso-next-textbox:#_x0000_s20754">
              <w:txbxContent>
                <w:p w:rsidR="008F37B6" w:rsidRPr="009403D1" w:rsidRDefault="008F37B6" w:rsidP="008F37B6">
                  <w:pPr>
                    <w:rPr>
                      <w:rFonts w:hint="cs"/>
                      <w:b/>
                      <w:bCs/>
                      <w:sz w:val="30"/>
                      <w:szCs w:val="30"/>
                    </w:rPr>
                  </w:pPr>
                  <w:r>
                    <w:rPr>
                      <w:rFonts w:hint="cs"/>
                      <w:b/>
                      <w:bCs/>
                      <w:sz w:val="30"/>
                      <w:szCs w:val="30"/>
                      <w:rtl/>
                    </w:rPr>
                    <w:t>×7</w:t>
                  </w:r>
                </w:p>
              </w:txbxContent>
            </v:textbox>
            <w10:wrap anchorx="page"/>
          </v:shape>
        </w:pict>
      </w:r>
      <w:r w:rsidR="00AC4146" w:rsidRPr="002745E3">
        <w:rPr>
          <w:rFonts w:ascii="Tahoma" w:hAnsi="Tahoma" w:cs="Simplified Arabic" w:hint="cs"/>
          <w:b/>
          <w:bCs/>
          <w:color w:val="FFFFFF"/>
          <w:sz w:val="12"/>
          <w:szCs w:val="12"/>
          <w:rtl/>
        </w:rPr>
        <w:t>.</w:t>
      </w:r>
    </w:p>
    <w:p w:rsidR="00E30E1A" w:rsidRPr="002C7E30" w:rsidRDefault="00E30E1A" w:rsidP="00DE4CF7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</w:t>
      </w:r>
      <w:r w:rsidR="00F26EB4">
        <w:rPr>
          <w:rFonts w:cs="PT Bold Heading" w:hint="cs"/>
          <w:color w:val="000000"/>
          <w:sz w:val="24"/>
          <w:rtl/>
        </w:rPr>
        <w:t>الخام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263565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جد ناتج العمليات الحسابية التالية :                                                </w:t>
      </w:r>
      <w:r w:rsidR="00AC4146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      </w:t>
      </w:r>
      <w:r w:rsidR="00263565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  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E4CF7">
        <w:rPr>
          <w:rFonts w:hint="cs"/>
          <w:b/>
          <w:bCs/>
          <w:color w:val="000000"/>
          <w:sz w:val="32"/>
          <w:szCs w:val="32"/>
          <w:rtl/>
        </w:rPr>
        <w:t>9 درجــــــــ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93"/>
        <w:gridCol w:w="4459"/>
        <w:gridCol w:w="574"/>
        <w:gridCol w:w="5176"/>
      </w:tblGrid>
      <w:tr w:rsidR="003A454F" w:rsidTr="002745E3">
        <w:trPr>
          <w:trHeight w:val="1992"/>
          <w:jc w:val="center"/>
        </w:trPr>
        <w:tc>
          <w:tcPr>
            <w:tcW w:w="493" w:type="dxa"/>
            <w:shd w:val="clear" w:color="auto" w:fill="auto"/>
            <w:hideMark/>
          </w:tcPr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tl/>
              </w:rPr>
              <w:pict>
                <v:line id="_x0000_s21095" style="position:absolute;left:0;text-align:left;z-index:251656192" from="156.05pt,-153pt" to="156.05pt,-153pt" strokecolor="#969696" strokeweight="3pt">
                  <v:stroke endarrow="block"/>
                </v:line>
              </w:pict>
            </w:r>
            <w:r w:rsidRPr="00AC4146">
              <w:rPr>
                <w:rFonts w:cs="Simplified Arabic"/>
                <w:sz w:val="30"/>
                <w:szCs w:val="30"/>
                <w:u w:val="double"/>
                <w:rtl/>
              </w:rPr>
              <w:t>1</w:t>
            </w:r>
          </w:p>
        </w:tc>
        <w:tc>
          <w:tcPr>
            <w:tcW w:w="4459" w:type="dxa"/>
          </w:tcPr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rtl/>
              </w:rPr>
            </w:pPr>
            <w:r w:rsidRPr="00AC4146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1100" w:dyaOrig="639">
                <v:shape id="_x0000_i1032" type="#_x0000_t75" style="width:54.75pt;height:32.25pt" o:ole="">
                  <v:imagedata r:id="rId25" o:title=""/>
                </v:shape>
                <o:OLEObject Type="Embed" ProgID="Equation.DSMT4" ShapeID="_x0000_i1032" DrawAspect="Content" ObjectID="_1587902673" r:id="rId26"/>
              </w:object>
            </w:r>
          </w:p>
          <w:p w:rsidR="003A454F" w:rsidRPr="00AC4146" w:rsidRDefault="003A454F" w:rsidP="002745E3">
            <w:pPr>
              <w:rPr>
                <w:rFonts w:cs="Simplified Arabic"/>
                <w:sz w:val="24"/>
                <w:rtl/>
              </w:rPr>
            </w:pPr>
          </w:p>
        </w:tc>
        <w:tc>
          <w:tcPr>
            <w:tcW w:w="574" w:type="dxa"/>
            <w:shd w:val="clear" w:color="auto" w:fill="auto"/>
            <w:hideMark/>
          </w:tcPr>
          <w:p w:rsidR="003A454F" w:rsidRPr="00AC4146" w:rsidRDefault="00AC4146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Fonts w:cs="Simplified Arabic" w:hint="cs"/>
                <w:sz w:val="30"/>
                <w:szCs w:val="30"/>
                <w:u w:val="double"/>
                <w:rtl/>
              </w:rPr>
              <w:t>4</w:t>
            </w:r>
          </w:p>
        </w:tc>
        <w:tc>
          <w:tcPr>
            <w:tcW w:w="5176" w:type="dxa"/>
          </w:tcPr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rtl/>
              </w:rPr>
            </w:pPr>
            <w:r w:rsidRPr="00AC4146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1095" w:dyaOrig="645">
                <v:shape id="_x0000_i1033" type="#_x0000_t75" style="width:54.75pt;height:32.25pt" o:ole="">
                  <v:imagedata r:id="rId27" o:title=""/>
                </v:shape>
                <o:OLEObject Type="Embed" ProgID="Equation.DSMT4" ShapeID="_x0000_i1033" DrawAspect="Content" ObjectID="_1587902674" r:id="rId28"/>
              </w:object>
            </w:r>
          </w:p>
          <w:p w:rsidR="003A454F" w:rsidRPr="00AC4146" w:rsidRDefault="003A454F" w:rsidP="002745E3">
            <w:pPr>
              <w:rPr>
                <w:rFonts w:cs="Simplified Arabic"/>
                <w:sz w:val="24"/>
                <w:rtl/>
              </w:rPr>
            </w:pPr>
          </w:p>
          <w:p w:rsidR="003A454F" w:rsidRPr="00AC4146" w:rsidRDefault="003A454F" w:rsidP="002745E3">
            <w:pPr>
              <w:rPr>
                <w:rFonts w:cs="Simplified Arabic"/>
                <w:sz w:val="24"/>
                <w:rtl/>
              </w:rPr>
            </w:pPr>
          </w:p>
        </w:tc>
      </w:tr>
      <w:tr w:rsidR="003A454F" w:rsidTr="002745E3">
        <w:trPr>
          <w:trHeight w:val="1933"/>
          <w:jc w:val="center"/>
        </w:trPr>
        <w:tc>
          <w:tcPr>
            <w:tcW w:w="493" w:type="dxa"/>
            <w:shd w:val="clear" w:color="auto" w:fill="auto"/>
            <w:hideMark/>
          </w:tcPr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Fonts w:cs="Simplified Arabic"/>
                <w:sz w:val="30"/>
                <w:szCs w:val="30"/>
                <w:u w:val="double"/>
                <w:rtl/>
              </w:rPr>
              <w:t>2</w:t>
            </w:r>
          </w:p>
        </w:tc>
        <w:tc>
          <w:tcPr>
            <w:tcW w:w="4459" w:type="dxa"/>
          </w:tcPr>
          <w:p w:rsidR="003A454F" w:rsidRPr="00AC4146" w:rsidRDefault="00136865" w:rsidP="002745E3">
            <w:pPr>
              <w:rPr>
                <w:rFonts w:cs="Simplified Arabic"/>
                <w:sz w:val="30"/>
                <w:szCs w:val="30"/>
                <w:rtl/>
              </w:rPr>
            </w:pPr>
            <w:r w:rsidRPr="00AC4146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1245" w:dyaOrig="645">
                <v:shape id="_x0000_i1034" type="#_x0000_t75" style="width:62.25pt;height:32.25pt" o:ole="">
                  <v:imagedata r:id="rId29" o:title=""/>
                </v:shape>
                <o:OLEObject Type="Embed" ProgID="Equation.DSMT4" ShapeID="_x0000_i1034" DrawAspect="Content" ObjectID="_1587902675" r:id="rId30"/>
              </w:object>
            </w:r>
          </w:p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rtl/>
              </w:rPr>
            </w:pPr>
          </w:p>
        </w:tc>
        <w:tc>
          <w:tcPr>
            <w:tcW w:w="574" w:type="dxa"/>
            <w:shd w:val="clear" w:color="auto" w:fill="auto"/>
            <w:hideMark/>
          </w:tcPr>
          <w:p w:rsidR="003A454F" w:rsidRPr="00AC4146" w:rsidRDefault="00AC4146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Fonts w:cs="Simplified Arabic" w:hint="cs"/>
                <w:sz w:val="30"/>
                <w:szCs w:val="30"/>
                <w:u w:val="double"/>
                <w:rtl/>
              </w:rPr>
              <w:t>5</w:t>
            </w:r>
          </w:p>
        </w:tc>
        <w:tc>
          <w:tcPr>
            <w:tcW w:w="5176" w:type="dxa"/>
          </w:tcPr>
          <w:p w:rsidR="003A454F" w:rsidRPr="00AC4146" w:rsidRDefault="00136865" w:rsidP="002745E3">
            <w:pPr>
              <w:rPr>
                <w:rFonts w:cs="Simplified Arabic"/>
                <w:sz w:val="30"/>
                <w:szCs w:val="30"/>
                <w:rtl/>
              </w:rPr>
            </w:pPr>
            <w:r w:rsidRPr="00AC4146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1275" w:dyaOrig="645">
                <v:shape id="_x0000_i1035" type="#_x0000_t75" style="width:63.75pt;height:32.25pt" o:ole="">
                  <v:imagedata r:id="rId31" o:title=""/>
                </v:shape>
                <o:OLEObject Type="Embed" ProgID="Equation.DSMT4" ShapeID="_x0000_i1035" DrawAspect="Content" ObjectID="_1587902676" r:id="rId32"/>
              </w:object>
            </w:r>
          </w:p>
          <w:p w:rsidR="003A454F" w:rsidRPr="00AC4146" w:rsidRDefault="003A454F" w:rsidP="002745E3">
            <w:pPr>
              <w:rPr>
                <w:rFonts w:cs="Simplified Arabic"/>
                <w:sz w:val="24"/>
                <w:rtl/>
              </w:rPr>
            </w:pPr>
          </w:p>
        </w:tc>
      </w:tr>
      <w:tr w:rsidR="003A454F" w:rsidTr="002745E3">
        <w:trPr>
          <w:trHeight w:val="1992"/>
          <w:jc w:val="center"/>
        </w:trPr>
        <w:tc>
          <w:tcPr>
            <w:tcW w:w="493" w:type="dxa"/>
            <w:shd w:val="clear" w:color="auto" w:fill="auto"/>
            <w:hideMark/>
          </w:tcPr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Fonts w:cs="Simplified Arabic"/>
                <w:sz w:val="30"/>
                <w:szCs w:val="30"/>
                <w:u w:val="double"/>
                <w:rtl/>
              </w:rPr>
              <w:t>3</w:t>
            </w:r>
          </w:p>
        </w:tc>
        <w:tc>
          <w:tcPr>
            <w:tcW w:w="4459" w:type="dxa"/>
          </w:tcPr>
          <w:p w:rsidR="00AC4146" w:rsidRPr="00AC4146" w:rsidRDefault="00AC4146" w:rsidP="00AC4146">
            <w:pP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 w:rsidRPr="00AC414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3.08</w:t>
            </w:r>
            <w:r w:rsidRPr="00AC4146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AC4146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 w:rsidRPr="00AC4146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AC414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6.5</w:t>
            </w:r>
            <w:r w:rsidRPr="00AC4146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AC4146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Pr="00AC4146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rtl/>
              </w:rPr>
            </w:pPr>
          </w:p>
          <w:p w:rsidR="003A454F" w:rsidRPr="00AC4146" w:rsidRDefault="003A454F" w:rsidP="002745E3">
            <w:pPr>
              <w:rPr>
                <w:rFonts w:cs="Simplified Arabic"/>
                <w:sz w:val="30"/>
                <w:szCs w:val="30"/>
                <w:rtl/>
              </w:rPr>
            </w:pPr>
          </w:p>
        </w:tc>
        <w:tc>
          <w:tcPr>
            <w:tcW w:w="574" w:type="dxa"/>
            <w:shd w:val="clear" w:color="auto" w:fill="auto"/>
            <w:hideMark/>
          </w:tcPr>
          <w:p w:rsidR="003A454F" w:rsidRPr="00AC4146" w:rsidRDefault="00AC4146" w:rsidP="002745E3">
            <w:pPr>
              <w:rPr>
                <w:rFonts w:cs="Simplified Arabic"/>
                <w:sz w:val="30"/>
                <w:szCs w:val="30"/>
                <w:u w:val="double"/>
                <w:rtl/>
              </w:rPr>
            </w:pPr>
            <w:r w:rsidRPr="00AC4146">
              <w:rPr>
                <w:rFonts w:cs="Simplified Arabic" w:hint="cs"/>
                <w:sz w:val="30"/>
                <w:szCs w:val="30"/>
                <w:u w:val="double"/>
                <w:rtl/>
              </w:rPr>
              <w:t>6</w:t>
            </w:r>
          </w:p>
        </w:tc>
        <w:tc>
          <w:tcPr>
            <w:tcW w:w="5176" w:type="dxa"/>
          </w:tcPr>
          <w:p w:rsidR="003A454F" w:rsidRPr="00AC4146" w:rsidRDefault="00AC4146" w:rsidP="002745E3">
            <w:pPr>
              <w:rPr>
                <w:rFonts w:cs="Simplified Arabic"/>
                <w:sz w:val="24"/>
                <w:rtl/>
              </w:rPr>
            </w:pP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35.67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÷</w: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33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</w:p>
          <w:p w:rsidR="003A454F" w:rsidRPr="00AC4146" w:rsidRDefault="003A454F" w:rsidP="002745E3">
            <w:pPr>
              <w:rPr>
                <w:rFonts w:cs="Simplified Arabic"/>
                <w:sz w:val="24"/>
                <w:rtl/>
              </w:rPr>
            </w:pPr>
          </w:p>
        </w:tc>
      </w:tr>
    </w:tbl>
    <w:p w:rsidR="00AC4146" w:rsidRPr="002C7E30" w:rsidRDefault="00AC4146" w:rsidP="00B72D90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ساد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جد ناتج العمليات الحسابية التالية :                                                      </w:t>
      </w:r>
      <w:r w:rsidR="00B72D90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  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B72D90">
        <w:rPr>
          <w:rFonts w:hint="cs"/>
          <w:b/>
          <w:bCs/>
          <w:color w:val="000000"/>
          <w:sz w:val="32"/>
          <w:szCs w:val="32"/>
          <w:rtl/>
        </w:rPr>
        <w:t>8 درجــــــــ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A400E3" w:rsidRDefault="00A400E3" w:rsidP="002745E3">
      <w:pPr>
        <w:numPr>
          <w:ilvl w:val="0"/>
          <w:numId w:val="6"/>
        </w:numPr>
        <w:spacing w:line="360" w:lineRule="auto"/>
        <w:jc w:val="lowKashida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 xml:space="preserve">وزع زياد </w:t>
      </w:r>
      <w:r>
        <w:rPr>
          <w:rFonts w:cs="Simplified Arabic"/>
          <w:b/>
          <w:bCs/>
          <w:position w:val="-22"/>
          <w:sz w:val="28"/>
          <w:szCs w:val="28"/>
        </w:rPr>
        <w:object w:dxaOrig="240" w:dyaOrig="585">
          <v:shape id="_x0000_i1036" type="#_x0000_t75" style="width:12pt;height:29.25pt" o:ole="">
            <v:imagedata r:id="rId33" o:title=""/>
          </v:shape>
          <o:OLEObject Type="Embed" ProgID="Equation.DSMT4" ShapeID="_x0000_i1036" DrawAspect="Content" ObjectID="_1587902677" r:id="rId34"/>
        </w:object>
      </w:r>
      <w:r>
        <w:rPr>
          <w:rFonts w:cs="Simplified Arabic"/>
          <w:b/>
          <w:bCs/>
          <w:sz w:val="28"/>
          <w:szCs w:val="28"/>
          <w:rtl/>
        </w:rPr>
        <w:t xml:space="preserve">22 كجم من اللحم على أكياس في عيد الأضحى، واضعا في كل كيس </w:t>
      </w:r>
      <w:r w:rsidR="000626E0">
        <w:rPr>
          <w:rFonts w:cs="Simplified Arabic"/>
          <w:b/>
          <w:bCs/>
          <w:position w:val="-22"/>
          <w:sz w:val="28"/>
          <w:szCs w:val="28"/>
        </w:rPr>
        <w:object w:dxaOrig="340" w:dyaOrig="580">
          <v:shape id="_x0000_i1037" type="#_x0000_t75" style="width:17.25pt;height:29.25pt" o:ole="">
            <v:imagedata r:id="rId35" o:title=""/>
          </v:shape>
          <o:OLEObject Type="Embed" ProgID="Equation.DSMT4" ShapeID="_x0000_i1037" DrawAspect="Content" ObjectID="_1587902678" r:id="rId36"/>
        </w:object>
      </w:r>
      <w:r>
        <w:rPr>
          <w:rFonts w:cs="Simplified Arabic"/>
          <w:b/>
          <w:bCs/>
          <w:sz w:val="28"/>
          <w:szCs w:val="28"/>
          <w:rtl/>
        </w:rPr>
        <w:t xml:space="preserve"> كجم ، كم كيساَ يلزم لذلك؟</w:t>
      </w:r>
    </w:p>
    <w:p w:rsidR="00A400E3" w:rsidRDefault="00A400E3" w:rsidP="00A400E3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265AE9" w:rsidRDefault="00265AE9" w:rsidP="00265AE9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675346" w:rsidRDefault="00675346" w:rsidP="002745E3">
      <w:pPr>
        <w:numPr>
          <w:ilvl w:val="0"/>
          <w:numId w:val="6"/>
        </w:numPr>
        <w:tabs>
          <w:tab w:val="left" w:pos="142"/>
          <w:tab w:val="left" w:pos="284"/>
          <w:tab w:val="left" w:pos="426"/>
        </w:tabs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اشترى زياد 6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>4 كيلوغرام من اللحوم  بمبلغ 42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24 ينار </w:t>
      </w:r>
    </w:p>
    <w:p w:rsidR="00675346" w:rsidRDefault="00675346" w:rsidP="002745E3">
      <w:pPr>
        <w:numPr>
          <w:ilvl w:val="0"/>
          <w:numId w:val="7"/>
        </w:numPr>
        <w:tabs>
          <w:tab w:val="left" w:pos="142"/>
          <w:tab w:val="left" w:pos="284"/>
          <w:tab w:val="left" w:pos="426"/>
        </w:tabs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كم يكون ثمن الكيلو الواحد من اللحم ؟ </w:t>
      </w:r>
    </w:p>
    <w:p w:rsidR="00675346" w:rsidRDefault="00675346" w:rsidP="00675346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675346" w:rsidRDefault="00675346" w:rsidP="002745E3">
      <w:pPr>
        <w:numPr>
          <w:ilvl w:val="0"/>
          <w:numId w:val="8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كم يكون ثمن 3.2 كيلو غرام من اللحم ؟ ......................................................................</w:t>
      </w:r>
    </w:p>
    <w:p w:rsidR="00B72D90" w:rsidRDefault="00B72D90" w:rsidP="002745E3">
      <w:pPr>
        <w:numPr>
          <w:ilvl w:val="0"/>
          <w:numId w:val="6"/>
        </w:numPr>
        <w:tabs>
          <w:tab w:val="num" w:pos="540"/>
        </w:tabs>
        <w:spacing w:line="276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>صندوق زجاجي مكعب الشكل طول حرفه من الداخل 10م . احسب حجم السائل الازم لملئه .</w:t>
      </w:r>
    </w:p>
    <w:p w:rsidR="00B72D90" w:rsidRDefault="00B72D90" w:rsidP="00B72D90">
      <w:pPr>
        <w:spacing w:line="360" w:lineRule="auto"/>
        <w:rPr>
          <w:rFonts w:cs="Simplified Arabic"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.................</w:t>
      </w:r>
      <w:r>
        <w:rPr>
          <w:rFonts w:cs="Simplified Arabic"/>
          <w:sz w:val="28"/>
          <w:szCs w:val="28"/>
          <w:rtl/>
        </w:rPr>
        <w:t>.......................................................................................................</w:t>
      </w:r>
    </w:p>
    <w:p w:rsidR="00B72D90" w:rsidRDefault="00B72D90" w:rsidP="00B72D90">
      <w:pPr>
        <w:spacing w:line="360" w:lineRule="auto"/>
        <w:rPr>
          <w:rFonts w:cs="Simplified Arabic"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.................</w:t>
      </w:r>
      <w:r>
        <w:rPr>
          <w:rFonts w:cs="Simplified Arabic"/>
          <w:sz w:val="28"/>
          <w:szCs w:val="28"/>
          <w:rtl/>
        </w:rPr>
        <w:t>.......................................................................................................</w:t>
      </w:r>
    </w:p>
    <w:p w:rsidR="00B72D90" w:rsidRPr="00B72D90" w:rsidRDefault="00B72D90" w:rsidP="002745E3">
      <w:pPr>
        <w:numPr>
          <w:ilvl w:val="0"/>
          <w:numId w:val="6"/>
        </w:numPr>
        <w:rPr>
          <w:rFonts w:cs="Simplified Arabic"/>
          <w:noProof/>
          <w:sz w:val="28"/>
          <w:szCs w:val="28"/>
          <w:rtl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096" style="position:absolute;left:0;text-align:left;margin-left:9.15pt;margin-top:2.8pt;width:158.7pt;height:97.4pt;z-index:251657216" coordorigin="663,11419" coordsize="3174,1948">
            <v:shape id="_x0000_s21097" type="#_x0000_t202" style="position:absolute;left:3417;top:11788;width:420;height:433" filled="f" stroked="f">
              <v:textbox style="mso-next-textbox:#_x0000_s21097" inset=".5mm,.3mm,.5mm,.3mm">
                <w:txbxContent>
                  <w:p w:rsidR="00B72D90" w:rsidRDefault="00B72D90" w:rsidP="00B72D90">
                    <w:pPr>
                      <w:spacing w:line="168" w:lineRule="auto"/>
                      <w:jc w:val="center"/>
                      <w:rPr>
                        <w:rFonts w:cs="Simplified Arabic"/>
                        <w:b/>
                        <w:bCs/>
                        <w:sz w:val="22"/>
                        <w:szCs w:val="22"/>
                      </w:rPr>
                    </w:pPr>
                    <w:r>
                      <w:rPr>
                        <w:rFonts w:cs="Simplified Arabic"/>
                        <w:b/>
                        <w:bCs/>
                        <w:sz w:val="22"/>
                        <w:szCs w:val="22"/>
                        <w:rtl/>
                      </w:rPr>
                      <w:t>5سم</w:t>
                    </w:r>
                  </w:p>
                </w:txbxContent>
              </v:textbox>
            </v:shape>
            <v:group id="_x0000_s21098" style="position:absolute;left:663;top:11419;width:2986;height:1948" coordorigin="663,11419" coordsize="2986,1948">
              <v:shape id="_x0000_s21099" type="#_x0000_t202" style="position:absolute;left:3229;top:12615;width:420;height:433" filled="f" stroked="f">
                <v:textbox style="mso-next-textbox:#_x0000_s21099" inset=".5mm,.3mm,.5mm,.3mm">
                  <w:txbxContent>
                    <w:p w:rsidR="00B72D90" w:rsidRDefault="00B72D90" w:rsidP="00B72D90">
                      <w:pPr>
                        <w:spacing w:line="168" w:lineRule="auto"/>
                        <w:jc w:val="center"/>
                        <w:rPr>
                          <w:rFonts w:cs="Simplified Arabic"/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rFonts w:cs="Simplified Arabic"/>
                          <w:b/>
                          <w:bCs/>
                          <w:sz w:val="22"/>
                          <w:szCs w:val="22"/>
                          <w:rtl/>
                        </w:rPr>
                        <w:t>3سم</w:t>
                      </w:r>
                    </w:p>
                  </w:txbxContent>
                </v:textbox>
              </v:shape>
              <v:group id="_x0000_s21100" style="position:absolute;left:663;top:11419;width:2751;height:1948" coordorigin="663,11419" coordsize="2751,1948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21101" type="#_x0000_t16" style="position:absolute;left:663;top:11419;width:2751;height:1515" strokeweight="1pt">
                  <v:fill color2="#c5e0b3" recolor="t" focusposition="1" focussize="" focus="100%" type="gradient"/>
                  <v:shadow on="t" type="perspective" color="#375623" opacity=".5" offset="1pt" offset2="-3pt"/>
                </v:shape>
                <v:shape id="_x0000_s21102" type="#_x0000_t202" style="position:absolute;left:1593;top:12934;width:420;height:433" filled="f" stroked="f">
                  <v:textbox style="mso-next-textbox:#_x0000_s21102" inset=".5mm,.3mm,.5mm,.3mm">
                    <w:txbxContent>
                      <w:p w:rsidR="00B72D90" w:rsidRDefault="00B72D90" w:rsidP="00B72D90">
                        <w:pPr>
                          <w:spacing w:line="168" w:lineRule="auto"/>
                          <w:jc w:val="center"/>
                          <w:rPr>
                            <w:rFonts w:cs="Simplified Arabic"/>
                            <w:b/>
                            <w:bCs/>
                            <w:sz w:val="22"/>
                            <w:szCs w:val="22"/>
                          </w:rPr>
                        </w:pPr>
                        <w:r>
                          <w:rPr>
                            <w:rFonts w:cs="Simplified Arabic"/>
                            <w:b/>
                            <w:bCs/>
                            <w:sz w:val="22"/>
                            <w:szCs w:val="22"/>
                            <w:rtl/>
                          </w:rPr>
                          <w:t>7سم</w:t>
                        </w:r>
                      </w:p>
                    </w:txbxContent>
                  </v:textbox>
                </v:shape>
              </v:group>
            </v:group>
            <w10:wrap anchorx="page"/>
          </v:group>
        </w:pict>
      </w:r>
      <w:r>
        <w:rPr>
          <w:rFonts w:cs="Simplified Arabic"/>
          <w:b/>
          <w:bCs/>
          <w:noProof/>
          <w:sz w:val="28"/>
          <w:szCs w:val="28"/>
          <w:rtl/>
        </w:rPr>
        <w:t xml:space="preserve">احسب حجم </w:t>
      </w:r>
      <w:r>
        <w:rPr>
          <w:rFonts w:cs="Simplified Arabic" w:hint="cs"/>
          <w:b/>
          <w:bCs/>
          <w:noProof/>
          <w:sz w:val="28"/>
          <w:szCs w:val="28"/>
          <w:rtl/>
        </w:rPr>
        <w:t>متوازي المستطيلات الممثل جانباً</w:t>
      </w:r>
      <w:r>
        <w:rPr>
          <w:rFonts w:cs="Simplified Arabic"/>
          <w:b/>
          <w:bCs/>
          <w:noProof/>
          <w:sz w:val="28"/>
          <w:szCs w:val="28"/>
          <w:rtl/>
        </w:rPr>
        <w:t xml:space="preserve"> . </w:t>
      </w:r>
    </w:p>
    <w:p w:rsidR="007A7327" w:rsidRDefault="007A7327" w:rsidP="00B72D90">
      <w:pPr>
        <w:tabs>
          <w:tab w:val="left" w:pos="850"/>
        </w:tabs>
        <w:spacing w:line="360" w:lineRule="auto"/>
        <w:ind w:left="360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................................</w:t>
      </w:r>
      <w:r w:rsidR="00B72D90">
        <w:rPr>
          <w:rFonts w:cs="Simplified Arabic" w:hint="cs"/>
          <w:sz w:val="28"/>
          <w:szCs w:val="28"/>
          <w:rtl/>
        </w:rPr>
        <w:t>....................</w:t>
      </w:r>
      <w:r>
        <w:rPr>
          <w:rFonts w:cs="Simplified Arabic" w:hint="cs"/>
          <w:sz w:val="28"/>
          <w:szCs w:val="28"/>
          <w:rtl/>
        </w:rPr>
        <w:t>.................</w:t>
      </w:r>
      <w:r w:rsidR="008527A0">
        <w:rPr>
          <w:rFonts w:cs="Simplified Arabic" w:hint="cs"/>
          <w:sz w:val="28"/>
          <w:szCs w:val="28"/>
          <w:rtl/>
        </w:rPr>
        <w:t>.</w:t>
      </w:r>
      <w:r>
        <w:rPr>
          <w:rFonts w:cs="Simplified Arabic" w:hint="cs"/>
          <w:sz w:val="28"/>
          <w:szCs w:val="28"/>
          <w:rtl/>
        </w:rPr>
        <w:t>.........</w:t>
      </w:r>
    </w:p>
    <w:p w:rsidR="00B72D90" w:rsidRDefault="008260D4" w:rsidP="00B72D90">
      <w:pPr>
        <w:tabs>
          <w:tab w:val="left" w:pos="850"/>
        </w:tabs>
        <w:spacing w:line="360" w:lineRule="auto"/>
        <w:ind w:left="360"/>
        <w:rPr>
          <w:rFonts w:cs="Simplified Arabic"/>
          <w:sz w:val="28"/>
          <w:szCs w:val="28"/>
        </w:rPr>
      </w:pPr>
      <w:r>
        <w:rPr>
          <w:rFonts w:cs="Simplified Arabic" w:hint="cs"/>
          <w:noProof/>
          <w:sz w:val="28"/>
          <w:szCs w:val="28"/>
          <w:rtl/>
        </w:rPr>
        <w:pict>
          <v:shape id="_x0000_s21128" type="#_x0000_t202" style="position:absolute;left:0;text-align:left;margin-left:20.3pt;margin-top:31.5pt;width:588.75pt;height:52.5pt;z-index:251666432" filled="f" stroked="f">
            <v:textbox style="mso-next-textbox:#_x0000_s21128">
              <w:txbxContent>
                <w:p w:rsidR="008260D4" w:rsidRPr="007B0177" w:rsidRDefault="008260D4" w:rsidP="008260D4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8260D4" w:rsidRPr="00530C33" w:rsidRDefault="008260D4" w:rsidP="008260D4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8260D4" w:rsidRPr="00D8154D" w:rsidRDefault="008260D4" w:rsidP="008260D4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0B0237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72D90">
        <w:rPr>
          <w:rFonts w:cs="Simplified Arabic" w:hint="cs"/>
          <w:sz w:val="28"/>
          <w:szCs w:val="28"/>
          <w:rtl/>
        </w:rPr>
        <w:t>...............................................................................</w:t>
      </w:r>
    </w:p>
    <w:p w:rsidR="000B0237" w:rsidRPr="003C2C24" w:rsidRDefault="000B0237" w:rsidP="007A7327">
      <w:pPr>
        <w:tabs>
          <w:tab w:val="left" w:pos="1244"/>
        </w:tabs>
        <w:spacing w:line="360" w:lineRule="auto"/>
        <w:ind w:left="360"/>
        <w:rPr>
          <w:rFonts w:cs="Simplified Arabic"/>
          <w:b/>
          <w:bCs/>
          <w:sz w:val="28"/>
          <w:szCs w:val="28"/>
        </w:rPr>
      </w:pPr>
    </w:p>
    <w:p w:rsidR="00620EFA" w:rsidRPr="002C7E30" w:rsidRDefault="00620EFA" w:rsidP="00DE4CF7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سابع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</w:t>
      </w:r>
      <w:r w:rsidR="00DC073E">
        <w:rPr>
          <w:rFonts w:cs="Simplified Arabic" w:hint="cs"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E4CF7">
        <w:rPr>
          <w:rFonts w:hint="cs"/>
          <w:b/>
          <w:bCs/>
          <w:color w:val="000000"/>
          <w:sz w:val="32"/>
          <w:szCs w:val="32"/>
          <w:rtl/>
        </w:rPr>
        <w:t>7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درج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7A63ED" w:rsidRDefault="007A63ED" w:rsidP="002745E3">
      <w:pPr>
        <w:numPr>
          <w:ilvl w:val="0"/>
          <w:numId w:val="9"/>
        </w:numPr>
        <w:spacing w:line="360" w:lineRule="auto"/>
        <w:jc w:val="lowKashida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حول  الوحدات التالية حسب المطلوب :</w:t>
      </w:r>
    </w:p>
    <w:p w:rsidR="007A63ED" w:rsidRDefault="007A63ED" w:rsidP="002745E3">
      <w:pPr>
        <w:numPr>
          <w:ilvl w:val="0"/>
          <w:numId w:val="10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4</w:t>
      </w:r>
      <w:r>
        <w:rPr>
          <w:rFonts w:cs="Simplified Arabic"/>
          <w:b/>
          <w:bCs/>
          <w:sz w:val="28"/>
          <w:szCs w:val="28"/>
          <w:rtl/>
        </w:rPr>
        <w:t xml:space="preserve">  كم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                = 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cs="Simplified Arabic"/>
          <w:b/>
          <w:bCs/>
          <w:sz w:val="28"/>
          <w:szCs w:val="28"/>
          <w:rtl/>
        </w:rPr>
        <w:t xml:space="preserve">   </w:t>
      </w:r>
      <w:r w:rsidR="004614BF">
        <w:rPr>
          <w:rFonts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 w:rsidR="002901C2">
        <w:rPr>
          <w:rFonts w:cs="Simplified Arabic" w:hint="cs"/>
          <w:b/>
          <w:bCs/>
          <w:sz w:val="28"/>
          <w:szCs w:val="28"/>
          <w:rtl/>
        </w:rPr>
        <w:t>متر</w:t>
      </w:r>
    </w:p>
    <w:p w:rsidR="007A63ED" w:rsidRDefault="007A63ED" w:rsidP="002745E3">
      <w:pPr>
        <w:numPr>
          <w:ilvl w:val="0"/>
          <w:numId w:val="10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7</w:t>
      </w:r>
      <w:r>
        <w:rPr>
          <w:rFonts w:cs="Simplified Arabic"/>
          <w:b/>
          <w:bCs/>
          <w:sz w:val="28"/>
          <w:szCs w:val="28"/>
          <w:rtl/>
        </w:rPr>
        <w:t xml:space="preserve">طن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                      = 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cs="Simplified Arabic"/>
          <w:b/>
          <w:bCs/>
          <w:sz w:val="28"/>
          <w:szCs w:val="28"/>
          <w:rtl/>
        </w:rPr>
        <w:t xml:space="preserve">     كغم</w:t>
      </w:r>
    </w:p>
    <w:p w:rsidR="007A63ED" w:rsidRDefault="002901C2" w:rsidP="002745E3">
      <w:pPr>
        <w:numPr>
          <w:ilvl w:val="0"/>
          <w:numId w:val="10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120 دقيقة </w:t>
      </w:r>
      <w:r w:rsidR="007A63ED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7A63ED">
        <w:rPr>
          <w:rFonts w:cs="Simplified Arabic"/>
          <w:b/>
          <w:bCs/>
          <w:sz w:val="28"/>
          <w:szCs w:val="28"/>
          <w:rtl/>
        </w:rPr>
        <w:t xml:space="preserve">  </w:t>
      </w:r>
      <w:r w:rsidR="007A63ED">
        <w:rPr>
          <w:rFonts w:cs="Simplified Arabic"/>
          <w:sz w:val="28"/>
          <w:szCs w:val="2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7A63ED">
        <w:rPr>
          <w:rFonts w:cs="Simplified Arabic"/>
          <w:b/>
          <w:bCs/>
          <w:sz w:val="28"/>
          <w:szCs w:val="28"/>
          <w:rtl/>
        </w:rPr>
        <w:t xml:space="preserve">    </w:t>
      </w:r>
      <w:r>
        <w:rPr>
          <w:rFonts w:cs="Simplified Arabic" w:hint="cs"/>
          <w:b/>
          <w:bCs/>
          <w:sz w:val="28"/>
          <w:szCs w:val="28"/>
          <w:rtl/>
        </w:rPr>
        <w:t>ساعة</w:t>
      </w:r>
    </w:p>
    <w:p w:rsidR="002901C2" w:rsidRPr="002901C2" w:rsidRDefault="002901C2" w:rsidP="002745E3">
      <w:pPr>
        <w:numPr>
          <w:ilvl w:val="0"/>
          <w:numId w:val="10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4500سم </w:t>
      </w:r>
      <w:r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>
        <w:rPr>
          <w:rFonts w:cs="Simplified Arabic"/>
          <w:sz w:val="28"/>
          <w:szCs w:val="2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 w:rsidR="004614BF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متر</w:t>
      </w:r>
    </w:p>
    <w:p w:rsidR="00546A89" w:rsidRDefault="00CF080B" w:rsidP="002745E3">
      <w:pPr>
        <w:numPr>
          <w:ilvl w:val="0"/>
          <w:numId w:val="9"/>
        </w:numPr>
        <w:spacing w:line="21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46A89">
        <w:rPr>
          <w:rFonts w:cs="Simplified Arabic"/>
          <w:b/>
          <w:bCs/>
          <w:sz w:val="28"/>
          <w:szCs w:val="28"/>
          <w:rtl/>
        </w:rPr>
        <w:t xml:space="preserve">جد </w:t>
      </w:r>
      <w:r w:rsidR="00546A89">
        <w:rPr>
          <w:rFonts w:cs="Simplified Arabic" w:hint="cs"/>
          <w:b/>
          <w:bCs/>
          <w:sz w:val="28"/>
          <w:szCs w:val="28"/>
          <w:rtl/>
        </w:rPr>
        <w:t>الناتج</w:t>
      </w:r>
      <w:r w:rsidR="00546A89">
        <w:rPr>
          <w:rFonts w:cs="Simplified Arabic"/>
          <w:b/>
          <w:bCs/>
          <w:sz w:val="28"/>
          <w:szCs w:val="28"/>
          <w:rtl/>
        </w:rPr>
        <w:t xml:space="preserve"> في كل حالة :</w:t>
      </w:r>
    </w:p>
    <w:p w:rsidR="00546A89" w:rsidRDefault="00546A89" w:rsidP="00546A8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rect id="_x0000_s21115" style="position:absolute;left:0;text-align:left;margin-left:481.95pt;margin-top:30.7pt;width:27.75pt;height:23.3pt;z-index:251660288" filled="f" stroked="f">
            <v:textbox style="mso-next-textbox:#_x0000_s21115">
              <w:txbxContent>
                <w:p w:rsidR="00546A89" w:rsidRPr="00546A89" w:rsidRDefault="00546A89" w:rsidP="00546A89">
                  <w:pPr>
                    <w:jc w:val="center"/>
                    <w:rPr>
                      <w:rFonts w:ascii="ZA-SYMBOLS" w:hAnsi="ZA-SYMBOLS" w:cs="ZA-SYMBOLS"/>
                      <w:b/>
                      <w:bCs/>
                      <w:sz w:val="22"/>
                      <w:szCs w:val="28"/>
                    </w:rPr>
                  </w:pPr>
                  <w:r w:rsidRPr="00546A89">
                    <w:rPr>
                      <w:rFonts w:ascii="ZA-SYMBOLS" w:hAnsi="ZA-SYMBOLS" w:cs="ZA-SYMBOLS"/>
                      <w:b/>
                      <w:bCs/>
                      <w:sz w:val="22"/>
                      <w:szCs w:val="28"/>
                      <w:rtl/>
                    </w:rPr>
                    <w:t>+</w:t>
                  </w:r>
                </w:p>
              </w:txbxContent>
            </v:textbox>
            <w10:wrap anchorx="page"/>
          </v:rect>
        </w:pict>
      </w: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rect id="_x0000_s21111" style="position:absolute;left:0;text-align:left;margin-left:376.95pt;margin-top:7.55pt;width:117pt;height:79.45pt;z-index:251658240" stroked="f">
            <v:textbox style="mso-next-textbox:#_x0000_s21111">
              <w:txbxContent>
                <w:p w:rsidR="00546A89" w:rsidRDefault="00546A89" w:rsidP="00546A8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  <w:rtl/>
                    </w:rPr>
                    <w:t xml:space="preserve">  </w:t>
                  </w: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>غم</w:t>
                  </w: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ab/>
                    <w:t xml:space="preserve">  كغم</w:t>
                  </w: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ab/>
                    <w:t>طن</w:t>
                  </w:r>
                </w:p>
                <w:p w:rsidR="00546A89" w:rsidRDefault="00546A89" w:rsidP="00CF080B">
                  <w:pPr>
                    <w:rPr>
                      <w:b/>
                      <w:bCs/>
                      <w:rtl/>
                    </w:rPr>
                  </w:pPr>
                  <w:r>
                    <w:rPr>
                      <w:b/>
                      <w:bCs/>
                      <w:rtl/>
                    </w:rPr>
                    <w:t xml:space="preserve"> </w:t>
                  </w:r>
                  <w:r w:rsidR="00CF080B">
                    <w:rPr>
                      <w:rFonts w:hint="cs"/>
                      <w:b/>
                      <w:bCs/>
                      <w:rtl/>
                    </w:rPr>
                    <w:t>1</w:t>
                  </w:r>
                  <w:r>
                    <w:rPr>
                      <w:b/>
                      <w:bCs/>
                      <w:rtl/>
                    </w:rPr>
                    <w:t xml:space="preserve">00 </w:t>
                  </w:r>
                  <w:r>
                    <w:rPr>
                      <w:b/>
                      <w:bCs/>
                      <w:rtl/>
                    </w:rPr>
                    <w:tab/>
                  </w:r>
                  <w:r w:rsidR="00CF080B">
                    <w:rPr>
                      <w:rFonts w:hint="cs"/>
                      <w:b/>
                      <w:bCs/>
                      <w:rtl/>
                    </w:rPr>
                    <w:t>3</w:t>
                  </w:r>
                  <w:r>
                    <w:rPr>
                      <w:b/>
                      <w:bCs/>
                      <w:rtl/>
                    </w:rPr>
                    <w:t>00</w:t>
                  </w:r>
                  <w:r>
                    <w:rPr>
                      <w:b/>
                      <w:bCs/>
                      <w:rtl/>
                    </w:rPr>
                    <w:tab/>
                  </w:r>
                  <w:r w:rsidR="00CF080B">
                    <w:rPr>
                      <w:rFonts w:hint="cs"/>
                      <w:b/>
                      <w:bCs/>
                      <w:rtl/>
                    </w:rPr>
                    <w:t>9</w:t>
                  </w:r>
                </w:p>
                <w:p w:rsidR="00546A89" w:rsidRDefault="00CF080B" w:rsidP="00CF080B">
                  <w:pPr>
                    <w:rPr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6</w:t>
                  </w:r>
                  <w:r w:rsidR="00546A89">
                    <w:rPr>
                      <w:b/>
                      <w:bCs/>
                      <w:rtl/>
                    </w:rPr>
                    <w:t xml:space="preserve">00 </w:t>
                  </w:r>
                  <w:r w:rsidR="00546A89">
                    <w:rPr>
                      <w:b/>
                      <w:bCs/>
                      <w:rtl/>
                    </w:rPr>
                    <w:tab/>
                    <w:t>800</w:t>
                  </w:r>
                  <w:r w:rsidR="00546A89">
                    <w:rPr>
                      <w:b/>
                      <w:bCs/>
                      <w:rtl/>
                    </w:rPr>
                    <w:tab/>
                  </w:r>
                  <w:r>
                    <w:rPr>
                      <w:rFonts w:hint="cs"/>
                      <w:b/>
                      <w:bCs/>
                      <w:rtl/>
                    </w:rPr>
                    <w:t>11</w:t>
                  </w:r>
                </w:p>
              </w:txbxContent>
            </v:textbox>
            <w10:wrap anchorx="page"/>
          </v:rect>
        </w:pict>
      </w: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rect id="_x0000_s21118" style="position:absolute;left:0;text-align:left;margin-left:156pt;margin-top:11.95pt;width:117pt;height:77.45pt;z-index:251662336" stroked="f">
            <v:textbox style="mso-next-textbox:#_x0000_s21118">
              <w:txbxContent>
                <w:p w:rsidR="00546A89" w:rsidRDefault="00546A89" w:rsidP="00546A8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>ثانية</w:t>
                  </w: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ab/>
                    <w:t>دقيقة</w:t>
                  </w:r>
                  <w:r>
                    <w:rPr>
                      <w:b/>
                      <w:bCs/>
                      <w:sz w:val="22"/>
                      <w:szCs w:val="22"/>
                      <w:rtl/>
                    </w:rPr>
                    <w:tab/>
                    <w:t>ساعة</w:t>
                  </w:r>
                </w:p>
                <w:p w:rsidR="00546A89" w:rsidRDefault="00546A89" w:rsidP="00546A89">
                  <w:pPr>
                    <w:rPr>
                      <w:b/>
                      <w:bCs/>
                      <w:rtl/>
                    </w:rPr>
                  </w:pPr>
                  <w:r>
                    <w:rPr>
                      <w:b/>
                      <w:bCs/>
                      <w:rtl/>
                    </w:rPr>
                    <w:t xml:space="preserve"> 10 </w:t>
                  </w:r>
                  <w:r>
                    <w:rPr>
                      <w:b/>
                      <w:bCs/>
                      <w:rtl/>
                    </w:rPr>
                    <w:tab/>
                    <w:t>55</w:t>
                  </w:r>
                  <w:r>
                    <w:rPr>
                      <w:b/>
                      <w:bCs/>
                      <w:rtl/>
                    </w:rPr>
                    <w:tab/>
                    <w:t xml:space="preserve"> 9</w:t>
                  </w:r>
                </w:p>
                <w:p w:rsidR="00546A89" w:rsidRDefault="00546A89" w:rsidP="00CF080B">
                  <w:pPr>
                    <w:rPr>
                      <w:b/>
                      <w:bCs/>
                      <w:rtl/>
                    </w:rPr>
                  </w:pPr>
                  <w:r>
                    <w:rPr>
                      <w:b/>
                      <w:bCs/>
                      <w:rtl/>
                    </w:rPr>
                    <w:t xml:space="preserve"> 15 </w:t>
                  </w:r>
                  <w:r>
                    <w:rPr>
                      <w:b/>
                      <w:bCs/>
                      <w:rtl/>
                    </w:rPr>
                    <w:tab/>
                  </w:r>
                  <w:r w:rsidR="00CF080B">
                    <w:rPr>
                      <w:rFonts w:hint="cs"/>
                      <w:b/>
                      <w:bCs/>
                      <w:rtl/>
                    </w:rPr>
                    <w:t>1</w:t>
                  </w:r>
                  <w:r>
                    <w:rPr>
                      <w:b/>
                      <w:bCs/>
                      <w:rtl/>
                    </w:rPr>
                    <w:t>0</w:t>
                  </w:r>
                  <w:r>
                    <w:rPr>
                      <w:b/>
                      <w:bCs/>
                      <w:rtl/>
                    </w:rPr>
                    <w:tab/>
                    <w:t>5</w:t>
                  </w:r>
                </w:p>
              </w:txbxContent>
            </v:textbox>
            <w10:wrap anchorx="page"/>
          </v:rect>
        </w:pict>
      </w:r>
    </w:p>
    <w:p w:rsidR="00546A89" w:rsidRDefault="00546A89" w:rsidP="00546A8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rect id="_x0000_s21116" style="position:absolute;left:0;text-align:left;margin-left:277.95pt;margin-top:4.05pt;width:27pt;height:27.35pt;z-index:251661312" filled="f" stroked="f">
            <v:textbox style="mso-next-textbox:#_x0000_s21116">
              <w:txbxContent>
                <w:p w:rsidR="00546A89" w:rsidRDefault="00546A89" w:rsidP="00546A89">
                  <w:pPr>
                    <w:jc w:val="center"/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</w:p>
              </w:txbxContent>
            </v:textbox>
            <w10:wrap anchorx="page"/>
          </v:rect>
        </w:pict>
      </w:r>
    </w:p>
    <w:p w:rsidR="00546A89" w:rsidRDefault="00546A89" w:rsidP="00CF080B">
      <w:p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line id="_x0000_s21114" style="position:absolute;left:0;text-align:left;flip:x;z-index:251659264" from="391.2pt,2.15pt" to="490.2pt,2.15pt">
            <w10:wrap anchorx="page"/>
          </v:line>
        </w:pict>
      </w: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line id="_x0000_s21121" style="position:absolute;left:0;text-align:left;flip:x;z-index:251663360" from="173.1pt,3.95pt" to="272.1pt,3.95pt">
            <w10:wrap anchorx="page"/>
          </v:line>
        </w:pict>
      </w:r>
    </w:p>
    <w:p w:rsidR="00CF080B" w:rsidRPr="002C7E30" w:rsidRDefault="008260D4" w:rsidP="004614BF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ثامن</w:t>
      </w:r>
      <w:r w:rsidR="00CF080B" w:rsidRPr="002C7E30">
        <w:rPr>
          <w:rFonts w:cs="PT Bold Heading" w:hint="cs"/>
          <w:color w:val="000000"/>
          <w:sz w:val="24"/>
          <w:rtl/>
        </w:rPr>
        <w:t>:</w:t>
      </w:r>
      <w:r w:rsidR="00CF080B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CF080B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CF080B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CF080B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CF080B"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       </w:t>
      </w:r>
      <w:r w:rsidR="00CF080B"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CF080B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CF080B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CF080B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4614BF">
        <w:rPr>
          <w:rFonts w:hint="cs"/>
          <w:b/>
          <w:bCs/>
          <w:color w:val="000000"/>
          <w:sz w:val="32"/>
          <w:szCs w:val="32"/>
          <w:rtl/>
        </w:rPr>
        <w:t>8</w:t>
      </w:r>
      <w:r w:rsidR="00CF080B">
        <w:rPr>
          <w:rFonts w:hint="cs"/>
          <w:b/>
          <w:bCs/>
          <w:color w:val="000000"/>
          <w:sz w:val="32"/>
          <w:szCs w:val="32"/>
          <w:rtl/>
        </w:rPr>
        <w:t xml:space="preserve"> درجات</w:t>
      </w:r>
      <w:r w:rsidR="00CF080B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CF080B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CF080B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A80D66" w:rsidRDefault="00A80D66" w:rsidP="002745E3">
      <w:pPr>
        <w:numPr>
          <w:ilvl w:val="1"/>
          <w:numId w:val="11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صنف الأحداث التالية إلى : ( مؤكد ،  مستحيل ، بسيط ) / </w:t>
      </w:r>
    </w:p>
    <w:p w:rsidR="00A80D66" w:rsidRDefault="00A80D66" w:rsidP="002745E3">
      <w:pPr>
        <w:numPr>
          <w:ilvl w:val="0"/>
          <w:numId w:val="12"/>
        </w:numPr>
        <w:tabs>
          <w:tab w:val="left" w:pos="540"/>
          <w:tab w:val="num" w:pos="900"/>
        </w:tabs>
        <w:spacing w:line="360" w:lineRule="auto"/>
        <w:ind w:left="896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ظهور عدد </w:t>
      </w:r>
      <w:r>
        <w:rPr>
          <w:rFonts w:cs="Simplified Arabic" w:hint="cs"/>
          <w:b/>
          <w:bCs/>
          <w:sz w:val="28"/>
          <w:szCs w:val="28"/>
          <w:rtl/>
        </w:rPr>
        <w:t>أصغر</w:t>
      </w:r>
      <w:r>
        <w:rPr>
          <w:rFonts w:cs="Simplified Arabic"/>
          <w:b/>
          <w:bCs/>
          <w:sz w:val="28"/>
          <w:szCs w:val="28"/>
          <w:rtl/>
        </w:rPr>
        <w:t xml:space="preserve"> من </w:t>
      </w:r>
      <w:r>
        <w:rPr>
          <w:rFonts w:cs="Simplified Arabic" w:hint="cs"/>
          <w:b/>
          <w:bCs/>
          <w:sz w:val="28"/>
          <w:szCs w:val="28"/>
          <w:rtl/>
        </w:rPr>
        <w:t>7</w:t>
      </w:r>
      <w:r>
        <w:rPr>
          <w:rFonts w:cs="Simplified Arabic"/>
          <w:b/>
          <w:bCs/>
          <w:sz w:val="28"/>
          <w:szCs w:val="28"/>
          <w:rtl/>
        </w:rPr>
        <w:t xml:space="preserve"> عند إلقاء حجر نرد منتظم مرة واحدة.</w:t>
      </w: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/>
          <w:b/>
          <w:bCs/>
          <w:sz w:val="28"/>
          <w:szCs w:val="28"/>
          <w:rtl/>
        </w:rPr>
        <w:tab/>
        <w:t>[</w:t>
      </w: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8"/>
          <w:szCs w:val="28"/>
          <w:rtl/>
        </w:rPr>
        <w:t xml:space="preserve">         </w:t>
      </w:r>
      <w:r>
        <w:rPr>
          <w:rFonts w:cs="Simplified Arabic"/>
          <w:b/>
          <w:bCs/>
          <w:sz w:val="28"/>
          <w:szCs w:val="28"/>
          <w:rtl/>
        </w:rPr>
        <w:tab/>
        <w:t>]</w:t>
      </w:r>
    </w:p>
    <w:p w:rsidR="00A80D66" w:rsidRDefault="00A80D66" w:rsidP="002745E3">
      <w:pPr>
        <w:numPr>
          <w:ilvl w:val="0"/>
          <w:numId w:val="12"/>
        </w:numPr>
        <w:tabs>
          <w:tab w:val="left" w:pos="540"/>
          <w:tab w:val="num" w:pos="900"/>
        </w:tabs>
        <w:spacing w:line="360" w:lineRule="auto"/>
        <w:ind w:left="896" w:hanging="357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 xml:space="preserve">ظهور </w:t>
      </w:r>
      <w:r>
        <w:rPr>
          <w:rFonts w:cs="Simplified Arabic" w:hint="cs"/>
          <w:b/>
          <w:bCs/>
          <w:sz w:val="28"/>
          <w:szCs w:val="28"/>
          <w:rtl/>
        </w:rPr>
        <w:t>كتابة</w:t>
      </w:r>
      <w:r>
        <w:rPr>
          <w:rFonts w:cs="Simplified Arabic"/>
          <w:b/>
          <w:bCs/>
          <w:sz w:val="28"/>
          <w:szCs w:val="28"/>
          <w:rtl/>
        </w:rPr>
        <w:t xml:space="preserve"> على الوجه العلوي لقطعة نقود منتظمة عند إلقائها مرة واحدة     [</w:t>
      </w: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8"/>
          <w:szCs w:val="28"/>
          <w:rtl/>
        </w:rPr>
        <w:t xml:space="preserve">         </w:t>
      </w:r>
      <w:r>
        <w:rPr>
          <w:rFonts w:cs="Simplified Arabic"/>
          <w:b/>
          <w:bCs/>
          <w:sz w:val="28"/>
          <w:szCs w:val="28"/>
          <w:rtl/>
        </w:rPr>
        <w:tab/>
        <w:t>]</w:t>
      </w:r>
    </w:p>
    <w:p w:rsidR="00546A89" w:rsidRPr="00C23437" w:rsidRDefault="00A80D66" w:rsidP="002745E3">
      <w:pPr>
        <w:numPr>
          <w:ilvl w:val="0"/>
          <w:numId w:val="12"/>
        </w:numPr>
        <w:tabs>
          <w:tab w:val="left" w:pos="540"/>
          <w:tab w:val="num" w:pos="900"/>
        </w:tabs>
        <w:spacing w:line="360" w:lineRule="auto"/>
        <w:ind w:left="896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سحب بطاقة </w:t>
      </w:r>
      <w:r w:rsidR="00C23437">
        <w:rPr>
          <w:rFonts w:cs="Simplified Arabic" w:hint="cs"/>
          <w:b/>
          <w:bCs/>
          <w:sz w:val="28"/>
          <w:szCs w:val="28"/>
          <w:rtl/>
        </w:rPr>
        <w:t>حمراء</w:t>
      </w:r>
      <w:r w:rsidR="00C23437">
        <w:rPr>
          <w:rFonts w:cs="Simplified Arabic"/>
          <w:b/>
          <w:bCs/>
          <w:sz w:val="28"/>
          <w:szCs w:val="28"/>
          <w:rtl/>
        </w:rPr>
        <w:t xml:space="preserve"> من صندوق به بطاق</w:t>
      </w:r>
      <w:r w:rsidR="00C23437">
        <w:rPr>
          <w:rFonts w:cs="Simplified Arabic" w:hint="cs"/>
          <w:b/>
          <w:bCs/>
          <w:sz w:val="28"/>
          <w:szCs w:val="28"/>
          <w:rtl/>
        </w:rPr>
        <w:t>تان أحدهما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 w:rsidR="00C23437">
        <w:rPr>
          <w:rFonts w:cs="Simplified Arabic" w:hint="cs"/>
          <w:b/>
          <w:bCs/>
          <w:sz w:val="28"/>
          <w:szCs w:val="28"/>
          <w:rtl/>
        </w:rPr>
        <w:t>بيضاء والأخرى سوداء</w:t>
      </w:r>
      <w:r>
        <w:rPr>
          <w:rFonts w:cs="Simplified Arabic"/>
          <w:b/>
          <w:bCs/>
          <w:sz w:val="28"/>
          <w:szCs w:val="28"/>
          <w:rtl/>
        </w:rPr>
        <w:t xml:space="preserve">     [</w:t>
      </w:r>
      <w:r>
        <w:rPr>
          <w:rFonts w:cs="Simplified Arabic"/>
          <w:b/>
          <w:bCs/>
          <w:sz w:val="28"/>
          <w:szCs w:val="28"/>
          <w:rtl/>
        </w:rPr>
        <w:tab/>
      </w:r>
      <w:r w:rsidR="00C23437">
        <w:rPr>
          <w:rFonts w:cs="Simplified Arabic" w:hint="cs"/>
          <w:b/>
          <w:bCs/>
          <w:sz w:val="28"/>
          <w:szCs w:val="28"/>
          <w:rtl/>
        </w:rPr>
        <w:t xml:space="preserve">         </w:t>
      </w:r>
      <w:r>
        <w:rPr>
          <w:rFonts w:cs="Simplified Arabic"/>
          <w:b/>
          <w:bCs/>
          <w:sz w:val="28"/>
          <w:szCs w:val="28"/>
          <w:rtl/>
        </w:rPr>
        <w:tab/>
        <w:t>]</w:t>
      </w:r>
    </w:p>
    <w:p w:rsidR="00B624D6" w:rsidRDefault="00B624D6" w:rsidP="002745E3">
      <w:pPr>
        <w:numPr>
          <w:ilvl w:val="1"/>
          <w:numId w:val="11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  <w:rtl/>
        </w:rPr>
        <w:t>في تجربة اختيار كلمة عشوائياً من جملة "</w:t>
      </w:r>
      <w:r>
        <w:rPr>
          <w:rFonts w:cs="Simplified Arabic"/>
          <w:sz w:val="28"/>
          <w:szCs w:val="28"/>
          <w:rtl/>
        </w:rPr>
        <w:t xml:space="preserve"> </w:t>
      </w:r>
      <w:r w:rsidR="00CE142D">
        <w:rPr>
          <w:rFonts w:cs="Simplified Arabic" w:hint="cs"/>
          <w:b/>
          <w:bCs/>
          <w:sz w:val="28"/>
          <w:szCs w:val="28"/>
          <w:rtl/>
        </w:rPr>
        <w:t>العودة حق كالشمس</w:t>
      </w:r>
      <w:r>
        <w:rPr>
          <w:rFonts w:cs="Simplified Arabic"/>
          <w:b/>
          <w:bCs/>
          <w:sz w:val="28"/>
          <w:szCs w:val="28"/>
          <w:rtl/>
        </w:rPr>
        <w:t xml:space="preserve"> " اكتب :</w:t>
      </w:r>
    </w:p>
    <w:p w:rsidR="00B624D6" w:rsidRDefault="00B624D6" w:rsidP="00DE4CF7">
      <w:p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>فضاء العينة للتجربة</w:t>
      </w:r>
      <w:r>
        <w:rPr>
          <w:rFonts w:cs="Simplified Arabic" w:hint="cs"/>
          <w:sz w:val="40"/>
          <w:szCs w:val="40"/>
        </w:rPr>
        <w:t xml:space="preserve"> </w:t>
      </w:r>
      <w:r>
        <w:rPr>
          <w:rFonts w:cs="Simplified Arabic"/>
          <w:sz w:val="40"/>
          <w:szCs w:val="40"/>
          <w:rtl/>
          <w:lang w:bidi="ar-EG"/>
        </w:rPr>
        <w:t>:</w:t>
      </w:r>
      <w:r>
        <w:rPr>
          <w:rFonts w:cs="Simplified Arabic"/>
          <w:sz w:val="40"/>
          <w:szCs w:val="40"/>
        </w:rPr>
        <w:t>}</w:t>
      </w:r>
      <w:r>
        <w:rPr>
          <w:rFonts w:cs="Simplified Arabic"/>
          <w:szCs w:val="32"/>
        </w:rPr>
        <w:t xml:space="preserve"> </w:t>
      </w:r>
      <w:r>
        <w:rPr>
          <w:rFonts w:cs="Simplified Arabic"/>
          <w:sz w:val="28"/>
          <w:szCs w:val="28"/>
          <w:rtl/>
        </w:rPr>
        <w:t xml:space="preserve">.......................................................................................... </w:t>
      </w:r>
      <w:r>
        <w:rPr>
          <w:rFonts w:cs="Simplified Arabic"/>
          <w:sz w:val="40"/>
          <w:szCs w:val="40"/>
        </w:rPr>
        <w:t>{</w:t>
      </w:r>
    </w:p>
    <w:p w:rsidR="00B624D6" w:rsidRDefault="00CE142D" w:rsidP="002745E3">
      <w:pPr>
        <w:numPr>
          <w:ilvl w:val="2"/>
          <w:numId w:val="13"/>
        </w:numPr>
        <w:tabs>
          <w:tab w:val="left" w:pos="540"/>
        </w:tabs>
        <w:spacing w:line="360" w:lineRule="auto"/>
        <w:ind w:left="465" w:hanging="181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نواتج 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حادث ظهور أحرف كلمة </w:t>
      </w:r>
      <w:r w:rsidR="00B624D6">
        <w:rPr>
          <w:rFonts w:cs="Simplified Arabic" w:hint="cs"/>
          <w:b/>
          <w:bCs/>
          <w:sz w:val="28"/>
          <w:szCs w:val="28"/>
          <w:rtl/>
        </w:rPr>
        <w:t xml:space="preserve">غير 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منقوطة </w:t>
      </w:r>
      <w:r w:rsidR="00B624D6">
        <w:rPr>
          <w:rFonts w:cs="Simplified Arabic"/>
          <w:sz w:val="28"/>
          <w:szCs w:val="28"/>
          <w:rtl/>
        </w:rPr>
        <w:t>.........</w:t>
      </w:r>
      <w:r w:rsidR="00B624D6">
        <w:rPr>
          <w:rFonts w:cs="Simplified Arabic"/>
          <w:b/>
          <w:bCs/>
          <w:sz w:val="28"/>
          <w:szCs w:val="28"/>
          <w:rtl/>
        </w:rPr>
        <w:t>.</w:t>
      </w:r>
      <w:r w:rsidR="00B624D6">
        <w:rPr>
          <w:rFonts w:cs="Simplified Arabic" w:hint="cs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>...............</w:t>
      </w:r>
      <w:r w:rsidR="00C3183D">
        <w:rPr>
          <w:rFonts w:cs="Simplified Arabic" w:hint="cs"/>
          <w:b/>
          <w:bCs/>
          <w:sz w:val="28"/>
          <w:szCs w:val="28"/>
          <w:rtl/>
        </w:rPr>
        <w:t>..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........ </w:t>
      </w:r>
    </w:p>
    <w:p w:rsidR="00B624D6" w:rsidRDefault="00CE142D" w:rsidP="002745E3">
      <w:pPr>
        <w:numPr>
          <w:ilvl w:val="2"/>
          <w:numId w:val="13"/>
        </w:numPr>
        <w:tabs>
          <w:tab w:val="left" w:pos="540"/>
        </w:tabs>
        <w:spacing w:line="360" w:lineRule="auto"/>
        <w:ind w:left="465" w:hanging="181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نواتج 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حادث ظهور أحرف كلمة منقوطة </w:t>
      </w:r>
      <w:r w:rsidR="00B624D6">
        <w:rPr>
          <w:rFonts w:cs="Simplified Arabic"/>
          <w:sz w:val="28"/>
          <w:szCs w:val="28"/>
          <w:rtl/>
        </w:rPr>
        <w:t>.........</w:t>
      </w:r>
      <w:r w:rsidR="00B624D6">
        <w:rPr>
          <w:rFonts w:cs="Simplified Arabic"/>
          <w:b/>
          <w:bCs/>
          <w:sz w:val="28"/>
          <w:szCs w:val="28"/>
          <w:rtl/>
        </w:rPr>
        <w:t>....</w:t>
      </w:r>
      <w:r w:rsidR="00C3183D">
        <w:rPr>
          <w:rFonts w:cs="Simplified Arabic" w:hint="cs"/>
          <w:b/>
          <w:bCs/>
          <w:sz w:val="28"/>
          <w:szCs w:val="28"/>
          <w:rtl/>
        </w:rPr>
        <w:t>.................</w:t>
      </w:r>
      <w:r w:rsidR="00B624D6">
        <w:rPr>
          <w:rFonts w:cs="Simplified Arabic"/>
          <w:b/>
          <w:bCs/>
          <w:sz w:val="28"/>
          <w:szCs w:val="28"/>
          <w:rtl/>
        </w:rPr>
        <w:t>.</w:t>
      </w:r>
      <w:r w:rsidR="00B624D6">
        <w:rPr>
          <w:rFonts w:cs="Simplified Arabic" w:hint="cs"/>
          <w:b/>
          <w:bCs/>
          <w:sz w:val="28"/>
          <w:szCs w:val="28"/>
          <w:rtl/>
        </w:rPr>
        <w:t>....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.... </w:t>
      </w:r>
    </w:p>
    <w:p w:rsidR="00B624D6" w:rsidRDefault="00C3183D" w:rsidP="002745E3">
      <w:pPr>
        <w:numPr>
          <w:ilvl w:val="2"/>
          <w:numId w:val="13"/>
        </w:numPr>
        <w:tabs>
          <w:tab w:val="left" w:pos="540"/>
        </w:tabs>
        <w:spacing w:line="360" w:lineRule="auto"/>
        <w:ind w:left="465" w:hanging="181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CE142D">
        <w:rPr>
          <w:rFonts w:cs="Simplified Arabic" w:hint="cs"/>
          <w:b/>
          <w:bCs/>
          <w:sz w:val="28"/>
          <w:szCs w:val="28"/>
          <w:rtl/>
        </w:rPr>
        <w:t xml:space="preserve">نواتج 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حادث ظهور </w:t>
      </w:r>
      <w:r w:rsidR="00CE142D">
        <w:rPr>
          <w:rFonts w:cs="Simplified Arabic" w:hint="cs"/>
          <w:b/>
          <w:bCs/>
          <w:sz w:val="28"/>
          <w:szCs w:val="28"/>
          <w:rtl/>
        </w:rPr>
        <w:t xml:space="preserve">كلمة بها حرف له ثلاث نقط 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 </w:t>
      </w:r>
      <w:r w:rsidR="00B624D6">
        <w:rPr>
          <w:rFonts w:cs="Simplified Arabic"/>
          <w:sz w:val="28"/>
          <w:szCs w:val="28"/>
          <w:rtl/>
        </w:rPr>
        <w:t>.................</w:t>
      </w:r>
      <w:r>
        <w:rPr>
          <w:rFonts w:cs="Simplified Arabic" w:hint="cs"/>
          <w:sz w:val="28"/>
          <w:szCs w:val="28"/>
          <w:rtl/>
        </w:rPr>
        <w:t>.......</w:t>
      </w:r>
      <w:r w:rsidR="00B624D6">
        <w:rPr>
          <w:rFonts w:cs="Simplified Arabic"/>
          <w:sz w:val="28"/>
          <w:szCs w:val="28"/>
          <w:rtl/>
        </w:rPr>
        <w:t>.......</w:t>
      </w:r>
      <w:r w:rsidR="00B624D6">
        <w:rPr>
          <w:rFonts w:cs="Simplified Arabic"/>
          <w:b/>
          <w:bCs/>
          <w:sz w:val="28"/>
          <w:szCs w:val="28"/>
          <w:rtl/>
        </w:rPr>
        <w:t xml:space="preserve"> </w:t>
      </w:r>
    </w:p>
    <w:p w:rsidR="00B624D6" w:rsidRDefault="00B624D6" w:rsidP="002745E3">
      <w:pPr>
        <w:numPr>
          <w:ilvl w:val="2"/>
          <w:numId w:val="13"/>
        </w:numPr>
        <w:tabs>
          <w:tab w:val="left" w:pos="540"/>
        </w:tabs>
        <w:spacing w:line="360" w:lineRule="auto"/>
        <w:ind w:left="465" w:hanging="181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 </w:t>
      </w:r>
      <w:r w:rsidR="00CE142D">
        <w:rPr>
          <w:rFonts w:cs="Simplified Arabic" w:hint="cs"/>
          <w:b/>
          <w:bCs/>
          <w:sz w:val="28"/>
          <w:szCs w:val="28"/>
          <w:rtl/>
        </w:rPr>
        <w:t xml:space="preserve">نواتج </w:t>
      </w:r>
      <w:r>
        <w:rPr>
          <w:rFonts w:cs="Simplified Arabic" w:hint="cs"/>
          <w:b/>
          <w:bCs/>
          <w:sz w:val="28"/>
          <w:szCs w:val="28"/>
          <w:rtl/>
        </w:rPr>
        <w:t xml:space="preserve">حادث ظهور مبتدأ  </w:t>
      </w:r>
      <w:r>
        <w:rPr>
          <w:rFonts w:cs="Simplified Arabic"/>
          <w:sz w:val="28"/>
          <w:szCs w:val="28"/>
          <w:rtl/>
        </w:rPr>
        <w:t>.............................</w:t>
      </w:r>
      <w:r>
        <w:rPr>
          <w:rFonts w:cs="Simplified Arabic" w:hint="cs"/>
          <w:sz w:val="28"/>
          <w:szCs w:val="28"/>
          <w:rtl/>
        </w:rPr>
        <w:t>.</w:t>
      </w:r>
      <w:r>
        <w:rPr>
          <w:rFonts w:cs="Simplified Arabic"/>
          <w:sz w:val="28"/>
          <w:szCs w:val="28"/>
          <w:rtl/>
        </w:rPr>
        <w:t>...</w:t>
      </w:r>
      <w:r w:rsidR="00C3183D">
        <w:rPr>
          <w:rFonts w:cs="Simplified Arabic" w:hint="cs"/>
          <w:sz w:val="28"/>
          <w:szCs w:val="28"/>
          <w:rtl/>
        </w:rPr>
        <w:t>................</w:t>
      </w:r>
      <w:r>
        <w:rPr>
          <w:rFonts w:cs="Simplified Arabic"/>
          <w:sz w:val="28"/>
          <w:szCs w:val="28"/>
          <w:rtl/>
        </w:rPr>
        <w:t>....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</w:p>
    <w:p w:rsidR="005A646C" w:rsidRDefault="008260D4" w:rsidP="00620EFA">
      <w:pPr>
        <w:spacing w:line="360" w:lineRule="auto"/>
        <w:rPr>
          <w:rFonts w:ascii="Simplified Arabic" w:hAnsi="Simplified Arabic" w:cs="Simplified Arabic" w:hint="cs"/>
          <w:b/>
          <w:bCs/>
          <w:szCs w:val="20"/>
          <w:rtl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shape id="_x0000_s21129" type="#_x0000_t202" style="position:absolute;left:0;text-align:left;margin-left:63.8pt;margin-top:27.1pt;width:588.75pt;height:52.5pt;z-index:251667456" filled="f" stroked="f">
            <v:textbox style="mso-next-textbox:#_x0000_s21129">
              <w:txbxContent>
                <w:p w:rsidR="008260D4" w:rsidRPr="007B0177" w:rsidRDefault="008260D4" w:rsidP="008260D4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8260D4" w:rsidRPr="00530C33" w:rsidRDefault="008260D4" w:rsidP="008260D4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8260D4" w:rsidRPr="00D8154D" w:rsidRDefault="008260D4" w:rsidP="008260D4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DC073E" w:rsidRPr="002C7E30">
        <w:rPr>
          <w:rFonts w:cs="Simplified Arabic" w:hint="cs"/>
          <w:noProof/>
          <w:color w:val="000000"/>
          <w:sz w:val="28"/>
          <w:szCs w:val="28"/>
          <w:rtl/>
        </w:rPr>
        <w:pict>
          <v:shape id="_x0000_s20676" type="#_x0000_t202" style="position:absolute;left:0;text-align:left;margin-left:3.8pt;margin-top:118.75pt;width:588.75pt;height:52.5pt;z-index:251652096" filled="f" stroked="f">
            <v:textbox style="mso-next-textbox:#_x0000_s20676">
              <w:txbxContent>
                <w:p w:rsidR="00A4078E" w:rsidRPr="007B0177" w:rsidRDefault="00A4078E" w:rsidP="00A4078E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A4078E" w:rsidRPr="007A63ED" w:rsidRDefault="00A4078E" w:rsidP="00A4078E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 w:rsidRPr="007A63ED">
                    <w:rPr>
                      <w:rFonts w:ascii="Tahoma" w:hAnsi="Tahoma" w:cs="Tahoma"/>
                      <w:b/>
                      <w:bCs/>
                      <w:sz w:val="32"/>
                      <w:szCs w:val="32"/>
                    </w:rPr>
                    <w:t xml:space="preserve">   </w:t>
                  </w:r>
                </w:p>
                <w:p w:rsidR="00A4078E" w:rsidRPr="00D8154D" w:rsidRDefault="00A4078E" w:rsidP="00A4078E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</w:p>
    <w:sectPr w:rsidR="005A646C" w:rsidSect="00CC7CB4">
      <w:headerReference w:type="even" r:id="rId37"/>
      <w:footerReference w:type="even" r:id="rId38"/>
      <w:footerReference w:type="default" r:id="rId39"/>
      <w:headerReference w:type="first" r:id="rId40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243E" w:rsidRDefault="00C4243E">
      <w:r>
        <w:separator/>
      </w:r>
    </w:p>
  </w:endnote>
  <w:endnote w:type="continuationSeparator" w:id="1">
    <w:p w:rsidR="00C4243E" w:rsidRDefault="00C424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A126C7" w:rsidRPr="00A126C7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4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126C7" w:rsidRPr="00A126C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4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126C7" w:rsidRPr="00A126C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4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A126C7" w:rsidRPr="00A126C7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4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126C7" w:rsidRPr="00A126C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4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A126C7" w:rsidRPr="00A126C7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4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243E" w:rsidRDefault="00C4243E">
      <w:r>
        <w:separator/>
      </w:r>
    </w:p>
  </w:footnote>
  <w:footnote w:type="continuationSeparator" w:id="1">
    <w:p w:rsidR="00C4243E" w:rsidRDefault="00C424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14866_"/>
      </v:shape>
    </w:pict>
  </w:numPicBullet>
  <w:numPicBullet w:numPicBulletId="1">
    <w:pict>
      <v:shape id="_x0000_i1028" type="#_x0000_t75" style="width:11.25pt;height:11.25pt" o:bullet="t">
        <v:imagedata r:id="rId2" o:title="mso1064"/>
      </v:shape>
    </w:pict>
  </w:numPicBullet>
  <w:abstractNum w:abstractNumId="0">
    <w:nsid w:val="1B6C246E"/>
    <w:multiLevelType w:val="hybridMultilevel"/>
    <w:tmpl w:val="2C288786"/>
    <w:lvl w:ilvl="0" w:tplc="952EABF0">
      <w:start w:val="1"/>
      <w:numFmt w:val="arabicAbjad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auto"/>
        <w:sz w:val="26"/>
        <w:szCs w:val="26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8"/>
        </w:tabs>
        <w:ind w:left="3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08"/>
        </w:tabs>
        <w:ind w:left="11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28"/>
        </w:tabs>
        <w:ind w:left="18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48"/>
        </w:tabs>
        <w:ind w:left="25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68"/>
        </w:tabs>
        <w:ind w:left="32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88"/>
        </w:tabs>
        <w:ind w:left="39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708"/>
        </w:tabs>
        <w:ind w:left="47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28"/>
        </w:tabs>
        <w:ind w:left="5428" w:hanging="180"/>
      </w:pPr>
    </w:lvl>
  </w:abstractNum>
  <w:abstractNum w:abstractNumId="1">
    <w:nsid w:val="1DAF6C8D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660BEC"/>
    <w:multiLevelType w:val="hybridMultilevel"/>
    <w:tmpl w:val="16F4F9A0"/>
    <w:lvl w:ilvl="0" w:tplc="225462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i w:val="0"/>
        <w:iCs w:val="0"/>
        <w:color w:val="C00000"/>
        <w:lang w:bidi="ar-EG"/>
      </w:rPr>
    </w:lvl>
    <w:lvl w:ilvl="1" w:tplc="40BE1AE8">
      <w:start w:val="1"/>
      <w:numFmt w:val="decimal"/>
      <w:lvlText w:val="(%2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2" w:tplc="C37A9790">
      <w:start w:val="1"/>
      <w:numFmt w:val="arabicAbjad"/>
      <w:lvlText w:val="%3)"/>
      <w:lvlJc w:val="left"/>
      <w:pPr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3" w:tplc="D5141444">
      <w:start w:val="1"/>
      <w:numFmt w:val="arabicAbjad"/>
      <w:lvlText w:val="%4)"/>
      <w:lvlJc w:val="left"/>
      <w:pPr>
        <w:ind w:left="360" w:hanging="360"/>
      </w:pPr>
      <w:rPr>
        <w:rFonts w:hint="default"/>
        <w:b/>
        <w:bCs/>
        <w:iCs w:val="0"/>
        <w:color w:val="000000"/>
        <w:kern w:val="16"/>
        <w:sz w:val="28"/>
        <w:szCs w:val="28"/>
        <w:effect w:val="none"/>
      </w:rPr>
    </w:lvl>
    <w:lvl w:ilvl="4" w:tplc="98965904">
      <w:start w:val="26"/>
      <w:numFmt w:val="arabicAlpha"/>
      <w:lvlText w:val="%5)"/>
      <w:lvlJc w:val="left"/>
      <w:pPr>
        <w:ind w:left="502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322"/>
        </w:tabs>
        <w:ind w:left="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EFA5684"/>
    <w:multiLevelType w:val="hybridMultilevel"/>
    <w:tmpl w:val="71949EC8"/>
    <w:lvl w:ilvl="0" w:tplc="EA183226">
      <w:start w:val="1"/>
      <w:numFmt w:val="arabicAbjad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color w:val="auto"/>
        <w:sz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8740033"/>
    <w:multiLevelType w:val="hybridMultilevel"/>
    <w:tmpl w:val="1768730C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FFED9CE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auto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03AC2F6C">
      <w:start w:val="5"/>
      <w:numFmt w:val="arabicAlpha"/>
      <w:lvlText w:val="%4)"/>
      <w:lvlJc w:val="left"/>
      <w:pPr>
        <w:ind w:left="360" w:hanging="360"/>
      </w:pPr>
      <w:rPr>
        <w:rFonts w:hint="default"/>
      </w:rPr>
    </w:lvl>
    <w:lvl w:ilvl="4" w:tplc="5F7C6EA0">
      <w:start w:val="1"/>
      <w:numFmt w:val="decimal"/>
      <w:lvlText w:val="%5)"/>
      <w:lvlJc w:val="left"/>
      <w:pPr>
        <w:ind w:left="360" w:hanging="360"/>
      </w:pPr>
      <w:rPr>
        <w:rFonts w:hint="default"/>
        <w:color w:val="FF000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4EB4134"/>
    <w:multiLevelType w:val="multilevel"/>
    <w:tmpl w:val="443E783C"/>
    <w:lvl w:ilvl="0">
      <w:start w:val="1"/>
      <w:numFmt w:val="arabicAbjad"/>
      <w:lvlText w:val="%1)"/>
      <w:lvlJc w:val="left"/>
      <w:pPr>
        <w:tabs>
          <w:tab w:val="num" w:pos="360"/>
        </w:tabs>
        <w:ind w:left="360" w:hanging="360"/>
      </w:pPr>
      <w:rPr>
        <w:b/>
        <w:bCs/>
        <w:i w:val="0"/>
        <w:iCs w:val="0"/>
        <w:color w:val="auto"/>
        <w:sz w:val="28"/>
        <w:szCs w:val="28"/>
        <w:lang w:val="en-US"/>
      </w:rPr>
    </w:lvl>
    <w:lvl w:ilvl="1">
      <w:start w:val="138"/>
      <w:numFmt w:val="decimal"/>
      <w:lvlText w:val="%2"/>
      <w:lvlJc w:val="left"/>
      <w:pPr>
        <w:ind w:left="1756" w:hanging="48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2"/>
      <w:numFmt w:val="decimal"/>
      <w:lvlText w:val="(%4)"/>
      <w:lvlJc w:val="left"/>
      <w:pPr>
        <w:ind w:left="360" w:hanging="360"/>
      </w:pPr>
      <w:rPr>
        <w:rFonts w:ascii="Simplified Arabic" w:hAnsi="Simplified Arabic" w:cs="Simplified Arabic" w:hint="default"/>
        <w:color w:val="C00000"/>
        <w:sz w:val="28"/>
        <w:szCs w:val="28"/>
      </w:rPr>
    </w:lvl>
    <w:lvl w:ilvl="4">
      <w:start w:val="1"/>
      <w:numFmt w:val="arabicAbjad"/>
      <w:lvlText w:val="%5)"/>
      <w:lvlJc w:val="left"/>
      <w:pPr>
        <w:ind w:left="218" w:hanging="360"/>
      </w:pPr>
      <w:rPr>
        <w:b/>
        <w:bCs/>
        <w:i w:val="0"/>
        <w:iCs w:val="0"/>
        <w:color w:val="7030A0"/>
        <w:sz w:val="28"/>
        <w:szCs w:val="28"/>
        <w:lang w:val="en-US"/>
      </w:rPr>
    </w:lvl>
    <w:lvl w:ilvl="5">
      <w:start w:val="5"/>
      <w:numFmt w:val="arabicAlpha"/>
      <w:lvlText w:val="(%6)"/>
      <w:lvlJc w:val="left"/>
      <w:pPr>
        <w:ind w:left="359" w:hanging="360"/>
      </w:pPr>
      <w:rPr>
        <w:rFonts w:ascii="Simplified Arabic" w:hAnsi="Simplified Arabic" w:cs="Simplified Arabic" w:hint="default"/>
        <w:b/>
        <w:color w:val="7030A0"/>
      </w:rPr>
    </w:lvl>
    <w:lvl w:ilvl="6">
      <w:start w:val="5"/>
      <w:numFmt w:val="arabicAlpha"/>
      <w:lvlText w:val="%7)"/>
      <w:lvlJc w:val="left"/>
      <w:pPr>
        <w:ind w:left="643" w:hanging="360"/>
      </w:pPr>
      <w:rPr>
        <w:color w:val="7030A0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267887"/>
    <w:multiLevelType w:val="hybridMultilevel"/>
    <w:tmpl w:val="1BF27C34"/>
    <w:lvl w:ilvl="0" w:tplc="5C383EC6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 w:val="0"/>
        <w:bCs/>
        <w:color w:val="auto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993601F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5626CC"/>
    <w:multiLevelType w:val="hybridMultilevel"/>
    <w:tmpl w:val="B2002A22"/>
    <w:lvl w:ilvl="0" w:tplc="93E8CA8A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B414F1F4">
      <w:start w:val="1"/>
      <w:numFmt w:val="arabicAbjad"/>
      <w:lvlText w:val="%3)"/>
      <w:lvlJc w:val="left"/>
      <w:pPr>
        <w:ind w:left="747" w:hanging="180"/>
      </w:pPr>
      <w:rPr>
        <w:rFonts w:hint="default"/>
        <w:color w:val="auto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D6A2A782">
      <w:start w:val="1"/>
      <w:numFmt w:val="arabicAlpha"/>
      <w:lvlText w:val="%5)"/>
      <w:lvlJc w:val="left"/>
      <w:pPr>
        <w:ind w:left="927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78D775B"/>
    <w:multiLevelType w:val="hybridMultilevel"/>
    <w:tmpl w:val="E500D004"/>
    <w:lvl w:ilvl="0" w:tplc="040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57CA3283"/>
    <w:multiLevelType w:val="hybridMultilevel"/>
    <w:tmpl w:val="F70C51AC"/>
    <w:lvl w:ilvl="0" w:tplc="ADB0B9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A54328"/>
    <w:multiLevelType w:val="hybridMultilevel"/>
    <w:tmpl w:val="294A7320"/>
    <w:lvl w:ilvl="0" w:tplc="2B7CB084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7B23F54"/>
    <w:multiLevelType w:val="hybridMultilevel"/>
    <w:tmpl w:val="8990D024"/>
    <w:lvl w:ilvl="0" w:tplc="823EED64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auto"/>
        <w:sz w:val="26"/>
        <w:szCs w:val="26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2"/>
  </w:num>
  <w:num w:numId="5">
    <w:abstractNumId w:val="5"/>
    <w:lvlOverride w:ilvl="0">
      <w:startOverride w:val="1"/>
    </w:lvlOverride>
    <w:lvlOverride w:ilvl="1">
      <w:startOverride w:val="138"/>
    </w:lvlOverride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5"/>
    </w:lvlOverride>
    <w:lvlOverride w:ilvl="6">
      <w:startOverride w:val="5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5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7A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6E0"/>
    <w:rsid w:val="00062EA4"/>
    <w:rsid w:val="00063401"/>
    <w:rsid w:val="000635E2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EF6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86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4A50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1BA2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565"/>
    <w:rsid w:val="002636B8"/>
    <w:rsid w:val="00263F9C"/>
    <w:rsid w:val="002640EA"/>
    <w:rsid w:val="002652D6"/>
    <w:rsid w:val="002653ED"/>
    <w:rsid w:val="0026557E"/>
    <w:rsid w:val="00265AA1"/>
    <w:rsid w:val="00265AE9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5E3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901C2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E30"/>
    <w:rsid w:val="002C7FDC"/>
    <w:rsid w:val="002D0533"/>
    <w:rsid w:val="002D0D7B"/>
    <w:rsid w:val="002D1082"/>
    <w:rsid w:val="002D136C"/>
    <w:rsid w:val="002D1836"/>
    <w:rsid w:val="002D18CC"/>
    <w:rsid w:val="002D1FE2"/>
    <w:rsid w:val="002D2549"/>
    <w:rsid w:val="002D25E1"/>
    <w:rsid w:val="002D26CA"/>
    <w:rsid w:val="002D3755"/>
    <w:rsid w:val="002D3A2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1EF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0C5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54F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199D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4BF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1B36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A89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3A9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0E5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6D4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06E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2A"/>
    <w:rsid w:val="00670F7A"/>
    <w:rsid w:val="006719AB"/>
    <w:rsid w:val="006721CD"/>
    <w:rsid w:val="006727D6"/>
    <w:rsid w:val="0067281D"/>
    <w:rsid w:val="00672D2A"/>
    <w:rsid w:val="00673AC7"/>
    <w:rsid w:val="00674BC7"/>
    <w:rsid w:val="00675346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0D25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63ED"/>
    <w:rsid w:val="007A7327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0D4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1C51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3CF"/>
    <w:rsid w:val="008816B0"/>
    <w:rsid w:val="00882100"/>
    <w:rsid w:val="008822D6"/>
    <w:rsid w:val="0088260C"/>
    <w:rsid w:val="00882858"/>
    <w:rsid w:val="00882B53"/>
    <w:rsid w:val="00882C6A"/>
    <w:rsid w:val="00882C8E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256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6C29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1EFB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7BE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6C7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0E3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0D66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4146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6CA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4D6"/>
    <w:rsid w:val="00B62C8F"/>
    <w:rsid w:val="00B62F72"/>
    <w:rsid w:val="00B63053"/>
    <w:rsid w:val="00B638A7"/>
    <w:rsid w:val="00B6420A"/>
    <w:rsid w:val="00B64C0D"/>
    <w:rsid w:val="00B64C30"/>
    <w:rsid w:val="00B658E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D90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437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3D"/>
    <w:rsid w:val="00C318B2"/>
    <w:rsid w:val="00C31FF8"/>
    <w:rsid w:val="00C32CF5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43E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2E79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2E4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42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0B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0FE2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46FA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B97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4CF7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3BA"/>
    <w:rsid w:val="00E22AD7"/>
    <w:rsid w:val="00E2390F"/>
    <w:rsid w:val="00E24C39"/>
    <w:rsid w:val="00E24D68"/>
    <w:rsid w:val="00E25601"/>
    <w:rsid w:val="00E2562F"/>
    <w:rsid w:val="00E25CDA"/>
    <w:rsid w:val="00E26B6B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C77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078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976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  <w:rsid w:val="00FF7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uiPriority w:val="99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4FECB4-47E6-4A3B-AA6E-7A6FBC5A9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81</Words>
  <Characters>6168</Characters>
  <Application>Microsoft Office Word</Application>
  <DocSecurity>0</DocSecurity>
  <Lines>51</Lines>
  <Paragraphs>1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4-22T16:53:00Z</cp:lastPrinted>
  <dcterms:created xsi:type="dcterms:W3CDTF">2018-05-15T12:18:00Z</dcterms:created>
  <dcterms:modified xsi:type="dcterms:W3CDTF">2018-05-15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